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9A2615" w14:textId="4CEC3A54" w:rsidR="00680775" w:rsidRDefault="00BD2164" w:rsidP="00AA1D57">
      <w:pPr>
        <w:pStyle w:val="2"/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BD2164">
        <w:rPr>
          <w:rStyle w:val="MTEquationSection"/>
          <w:rFonts w:hint="eastAsia"/>
        </w:rPr>
        <w:instrText>公式章</w:instrText>
      </w:r>
      <w:r w:rsidRPr="00BD2164">
        <w:rPr>
          <w:rStyle w:val="MTEquationSection"/>
          <w:rFonts w:hint="eastAsia"/>
        </w:rPr>
        <w:instrText xml:space="preserve"> 1 </w:instrText>
      </w:r>
      <w:r w:rsidRPr="00BD2164">
        <w:rPr>
          <w:rStyle w:val="MTEquationSection"/>
          <w:rFonts w:hint="eastAsia"/>
        </w:rPr>
        <w:instrText>节</w:instrText>
      </w:r>
      <w:r w:rsidRPr="00BD2164">
        <w:rPr>
          <w:rStyle w:val="MTEquationSection"/>
          <w:rFonts w:hint="eastAsia"/>
        </w:rPr>
        <w:instrText xml:space="preserve">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SEQ MTEqn \r \h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680775">
        <w:rPr>
          <w:rFonts w:ascii="Times New Roman" w:hAnsi="Times New Roman" w:cs="Times New Roman" w:hint="eastAsia"/>
        </w:rPr>
        <w:t>Experiment</w:t>
      </w:r>
      <w:r w:rsidR="00680775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 w:hint="eastAsia"/>
        </w:rPr>
        <w:t>3</w:t>
      </w:r>
      <w:r w:rsidR="00680775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/>
        </w:rPr>
        <w:t>Variable length source coding</w:t>
      </w:r>
    </w:p>
    <w:p w14:paraId="0EAC85A0" w14:textId="2D2E46EC" w:rsidR="0042145A" w:rsidRPr="00C46D82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urpose</w:t>
      </w:r>
      <w:r w:rsidR="00122368" w:rsidRPr="00C46D82">
        <w:rPr>
          <w:rFonts w:ascii="Times New Roman" w:hAnsi="Times New Roman" w:cs="Times New Roman"/>
        </w:rPr>
        <w:t>:</w:t>
      </w:r>
    </w:p>
    <w:p w14:paraId="206C8423" w14:textId="3252B34E" w:rsidR="0073060E" w:rsidRPr="00C46D82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derstanding</w:t>
      </w:r>
      <w:r w:rsidR="0073060E" w:rsidRPr="00C46D82">
        <w:rPr>
          <w:rFonts w:ascii="Times New Roman" w:hAnsi="Times New Roman" w:cs="Times New Roman"/>
        </w:rPr>
        <w:t xml:space="preserve"> the</w:t>
      </w:r>
      <w:r w:rsidR="00541C7F">
        <w:rPr>
          <w:rFonts w:ascii="Times New Roman" w:hAnsi="Times New Roman" w:cs="Times New Roman"/>
        </w:rPr>
        <w:t xml:space="preserve"> </w:t>
      </w:r>
      <w:proofErr w:type="spellStart"/>
      <w:r w:rsidR="007D255B">
        <w:rPr>
          <w:rFonts w:ascii="Times New Roman" w:hAnsi="Times New Roman" w:cs="Times New Roman" w:hint="eastAsia"/>
        </w:rPr>
        <w:t>distortionless</w:t>
      </w:r>
      <w:proofErr w:type="spellEnd"/>
      <w:r w:rsidR="007D255B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 w:hint="eastAsia"/>
        </w:rPr>
        <w:t>source</w:t>
      </w:r>
      <w:r w:rsidR="007D255B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 w:hint="eastAsia"/>
        </w:rPr>
        <w:t>coding</w:t>
      </w:r>
      <w:r w:rsidR="007D255B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 w:hint="eastAsia"/>
        </w:rPr>
        <w:t>theorem</w:t>
      </w:r>
      <w:r>
        <w:rPr>
          <w:rFonts w:ascii="Times New Roman" w:hAnsi="Times New Roman" w:cs="Times New Roman"/>
        </w:rPr>
        <w:t>.</w:t>
      </w:r>
    </w:p>
    <w:p w14:paraId="0137B161" w14:textId="491EA88D" w:rsidR="00FC7FC4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nderstanding </w:t>
      </w:r>
      <w:r w:rsidR="00324355" w:rsidRPr="00C46D82">
        <w:rPr>
          <w:rFonts w:ascii="Times New Roman" w:hAnsi="Times New Roman" w:cs="Times New Roman"/>
        </w:rPr>
        <w:t>the</w:t>
      </w:r>
      <w:r w:rsidR="00D537E0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/>
        </w:rPr>
        <w:t>Shannon code, Fano code and H</w:t>
      </w:r>
      <w:r w:rsidR="007D255B">
        <w:rPr>
          <w:rFonts w:ascii="Times New Roman" w:hAnsi="Times New Roman" w:cs="Times New Roman" w:hint="eastAsia"/>
        </w:rPr>
        <w:t>uffman</w:t>
      </w:r>
      <w:r w:rsidR="007D255B">
        <w:rPr>
          <w:rFonts w:ascii="Times New Roman" w:hAnsi="Times New Roman" w:cs="Times New Roman"/>
        </w:rPr>
        <w:t xml:space="preserve"> </w:t>
      </w:r>
      <w:r w:rsidR="007D255B">
        <w:rPr>
          <w:rFonts w:ascii="Times New Roman" w:hAnsi="Times New Roman" w:cs="Times New Roman" w:hint="eastAsia"/>
        </w:rPr>
        <w:t>code</w:t>
      </w:r>
      <w:r w:rsidR="00F10658" w:rsidRPr="00F10658">
        <w:rPr>
          <w:rFonts w:ascii="Times New Roman" w:hAnsi="Times New Roman" w:cs="Times New Roman"/>
        </w:rPr>
        <w:t>.</w:t>
      </w:r>
    </w:p>
    <w:p w14:paraId="383516D8" w14:textId="6A736A9E" w:rsidR="007D255B" w:rsidRPr="00845BCA" w:rsidRDefault="007D255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nderstanding the metric for source coding.</w:t>
      </w:r>
    </w:p>
    <w:p w14:paraId="0E91254F" w14:textId="7A6DC402" w:rsidR="0085663F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rinciple</w:t>
      </w:r>
      <w:r w:rsidR="00122368" w:rsidRPr="00C46D82">
        <w:rPr>
          <w:rFonts w:ascii="Times New Roman" w:hAnsi="Times New Roman" w:cs="Times New Roman"/>
        </w:rPr>
        <w:t>:</w:t>
      </w:r>
    </w:p>
    <w:p w14:paraId="60057CE2" w14:textId="5F5204D6" w:rsidR="00AF716C" w:rsidRPr="00AF716C" w:rsidRDefault="00AF716C" w:rsidP="00AA1D57">
      <w:pPr>
        <w:rPr>
          <w:rFonts w:ascii="Times New Roman" w:hAnsi="Times New Roman" w:cs="Times New Roman"/>
        </w:rPr>
      </w:pPr>
      <w:r w:rsidRPr="00AF716C"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following formulas may be useful during the experiment.</w:t>
      </w:r>
    </w:p>
    <w:p w14:paraId="4B7B969D" w14:textId="4B1DAB09" w:rsidR="0085663F" w:rsidRPr="00F10658" w:rsidRDefault="00BF43EE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verage </w:t>
      </w:r>
      <w:r w:rsidR="004707D7">
        <w:rPr>
          <w:rFonts w:ascii="Times New Roman" w:hAnsi="Times New Roman" w:cs="Times New Roman"/>
        </w:rPr>
        <w:t>coding length</w:t>
      </w:r>
    </w:p>
    <w:p w14:paraId="6E2717E2" w14:textId="6B363DB0" w:rsidR="00173A14" w:rsidRDefault="004707D7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gle symbol source: </w:t>
      </w:r>
      <w:r w:rsidRPr="004707D7">
        <w:rPr>
          <w:rFonts w:ascii="Times New Roman" w:hAnsi="Times New Roman" w:cs="Times New Roman"/>
          <w:position w:val="-28"/>
        </w:rPr>
        <w:object w:dxaOrig="1400" w:dyaOrig="680" w14:anchorId="3F6DA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34.2pt" o:ole="">
            <v:imagedata r:id="rId7" o:title=""/>
          </v:shape>
          <o:OLEObject Type="Embed" ProgID="Equation.DSMT4" ShapeID="_x0000_i1025" DrawAspect="Content" ObjectID="_1742794193" r:id="rId8"/>
        </w:object>
      </w:r>
    </w:p>
    <w:p w14:paraId="6F48D2BF" w14:textId="29132C17" w:rsidR="004707D7" w:rsidRPr="00C46D82" w:rsidRDefault="004707D7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4707D7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 xml:space="preserve"> times extended source: </w:t>
      </w:r>
      <w:r w:rsidRPr="004707D7">
        <w:rPr>
          <w:rFonts w:ascii="Times New Roman" w:hAnsi="Times New Roman" w:cs="Times New Roman"/>
          <w:position w:val="-28"/>
        </w:rPr>
        <w:object w:dxaOrig="1860" w:dyaOrig="720" w14:anchorId="57C9E325">
          <v:shape id="_x0000_i1026" type="#_x0000_t75" style="width:93pt;height:36.6pt" o:ole="">
            <v:imagedata r:id="rId9" o:title=""/>
          </v:shape>
          <o:OLEObject Type="Embed" ProgID="Equation.DSMT4" ShapeID="_x0000_i1026" DrawAspect="Content" ObjectID="_1742794194" r:id="rId10"/>
        </w:object>
      </w:r>
    </w:p>
    <w:p w14:paraId="2B7C9C75" w14:textId="3A60CF3D" w:rsidR="006E0C23" w:rsidRPr="00F10658" w:rsidRDefault="004707D7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ding efficiency</w:t>
      </w:r>
    </w:p>
    <w:p w14:paraId="378101B8" w14:textId="384D807F" w:rsidR="00AA5AD5" w:rsidRDefault="004707D7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ngle symbol source</w:t>
      </w:r>
      <w:r w:rsidR="00AA5AD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w:r w:rsidRPr="00AA5AD5">
        <w:rPr>
          <w:rFonts w:ascii="Times New Roman" w:hAnsi="Times New Roman" w:cs="Times New Roman"/>
          <w:position w:val="-28"/>
        </w:rPr>
        <w:object w:dxaOrig="1280" w:dyaOrig="680" w14:anchorId="753E5F28">
          <v:shape id="_x0000_i1027" type="#_x0000_t75" style="width:64.2pt;height:34.2pt" o:ole="">
            <v:imagedata r:id="rId11" o:title=""/>
          </v:shape>
          <o:OLEObject Type="Embed" ProgID="Equation.DSMT4" ShapeID="_x0000_i1027" DrawAspect="Content" ObjectID="_1742794195" r:id="rId12"/>
        </w:object>
      </w:r>
    </w:p>
    <w:p w14:paraId="34A69C09" w14:textId="4FA4F729" w:rsidR="00D672D1" w:rsidRDefault="004707D7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4707D7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 xml:space="preserve"> times extended source: </w:t>
      </w:r>
      <w:r w:rsidRPr="004707D7">
        <w:rPr>
          <w:rFonts w:ascii="Times New Roman" w:hAnsi="Times New Roman" w:cs="Times New Roman"/>
          <w:position w:val="-28"/>
        </w:rPr>
        <w:object w:dxaOrig="1359" w:dyaOrig="999" w14:anchorId="76BCDC55">
          <v:shape id="_x0000_i1028" type="#_x0000_t75" style="width:67.8pt;height:51pt" o:ole="">
            <v:imagedata r:id="rId13" o:title=""/>
          </v:shape>
          <o:OLEObject Type="Embed" ProgID="Equation.DSMT4" ShapeID="_x0000_i1028" DrawAspect="Content" ObjectID="_1742794196" r:id="rId14"/>
        </w:object>
      </w:r>
    </w:p>
    <w:p w14:paraId="32FEAA0F" w14:textId="50E7AF57" w:rsidR="00BE7E49" w:rsidRPr="00BE7E49" w:rsidRDefault="00BE7E49" w:rsidP="00BE7E49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 w:hint="eastAsia"/>
        </w:rPr>
      </w:pPr>
      <w:proofErr w:type="spellStart"/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istortionless</w:t>
      </w:r>
      <w:proofErr w:type="spellEnd"/>
      <w:r>
        <w:rPr>
          <w:rFonts w:ascii="Times New Roman" w:hAnsi="Times New Roman" w:cs="Times New Roman"/>
        </w:rPr>
        <w:t xml:space="preserve"> source coding theorem</w:t>
      </w:r>
    </w:p>
    <w:p w14:paraId="3036FAD9" w14:textId="521AE41B" w:rsidR="00537BA4" w:rsidRPr="00537BA4" w:rsidRDefault="00537BA4" w:rsidP="00537BA4">
      <w:pPr>
        <w:jc w:val="left"/>
        <w:rPr>
          <w:rFonts w:ascii="Times New Roman" w:hAnsi="Times New Roman" w:cs="Times New Roman"/>
        </w:rPr>
      </w:pPr>
      <w:r w:rsidRPr="004707D7">
        <w:rPr>
          <w:rFonts w:ascii="Times New Roman" w:hAnsi="Times New Roman" w:cs="Times New Roman"/>
          <w:position w:val="-28"/>
        </w:rPr>
        <w:object w:dxaOrig="2700" w:dyaOrig="700" w14:anchorId="78C73E98">
          <v:shape id="_x0000_i1029" type="#_x0000_t75" style="width:134.4pt;height:35.4pt" o:ole="">
            <v:imagedata r:id="rId15" o:title=""/>
          </v:shape>
          <o:OLEObject Type="Embed" ProgID="Equation.DSMT4" ShapeID="_x0000_i1029" DrawAspect="Content" ObjectID="_1742794197" r:id="rId16"/>
        </w:object>
      </w:r>
    </w:p>
    <w:p w14:paraId="4F755D1C" w14:textId="495EB3B9" w:rsidR="00696831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cedure:</w:t>
      </w:r>
    </w:p>
    <w:p w14:paraId="15F9FCE5" w14:textId="0805FBCD" w:rsidR="007D255B" w:rsidRDefault="007D255B" w:rsidP="007D255B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reprocess of the English data</w:t>
      </w:r>
    </w:p>
    <w:p w14:paraId="68998F2F" w14:textId="6BD77190" w:rsidR="007D255B" w:rsidRPr="007D255B" w:rsidRDefault="007D255B" w:rsidP="00233EF7">
      <w:pPr>
        <w:pStyle w:val="a3"/>
        <w:ind w:firstLineChars="100" w:firstLine="210"/>
        <w:rPr>
          <w:rFonts w:ascii="Times New Roman" w:hAnsi="Times New Roman" w:cs="Times New Roman"/>
          <w:bCs/>
        </w:rPr>
      </w:pPr>
      <w:r w:rsidRPr="007D255B">
        <w:rPr>
          <w:rFonts w:ascii="Times New Roman" w:hAnsi="Times New Roman" w:cs="Times New Roman" w:hint="eastAsia"/>
          <w:bCs/>
        </w:rPr>
        <w:t>W</w:t>
      </w:r>
      <w:r w:rsidRPr="007D255B">
        <w:rPr>
          <w:rFonts w:ascii="Times New Roman" w:hAnsi="Times New Roman" w:cs="Times New Roman"/>
          <w:bCs/>
        </w:rPr>
        <w:t>e</w:t>
      </w:r>
      <w:r>
        <w:rPr>
          <w:rFonts w:ascii="Times New Roman" w:hAnsi="Times New Roman" w:cs="Times New Roman"/>
          <w:bCs/>
        </w:rPr>
        <w:t xml:space="preserve"> utilize the same E</w:t>
      </w:r>
      <w:r>
        <w:rPr>
          <w:rFonts w:ascii="Times New Roman" w:hAnsi="Times New Roman" w:cs="Times New Roman" w:hint="eastAsia"/>
          <w:bCs/>
        </w:rPr>
        <w:t>nglish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 w:hint="eastAsia"/>
          <w:bCs/>
        </w:rPr>
        <w:t>text</w:t>
      </w:r>
      <w:r>
        <w:rPr>
          <w:rFonts w:ascii="Times New Roman" w:hAnsi="Times New Roman" w:cs="Times New Roman"/>
          <w:bCs/>
        </w:rPr>
        <w:t xml:space="preserve"> data </w:t>
      </w:r>
      <w:r>
        <w:rPr>
          <w:rFonts w:ascii="Times New Roman" w:hAnsi="Times New Roman" w:cs="Times New Roman" w:hint="eastAsia"/>
          <w:bCs/>
        </w:rPr>
        <w:t>set</w:t>
      </w:r>
      <w:r>
        <w:rPr>
          <w:rFonts w:ascii="Times New Roman" w:hAnsi="Times New Roman" w:cs="Times New Roman"/>
          <w:bCs/>
        </w:rPr>
        <w:t xml:space="preserve"> as in Experiment 1. </w:t>
      </w:r>
      <w:r w:rsidR="000A5824">
        <w:rPr>
          <w:rFonts w:ascii="Times New Roman" w:hAnsi="Times New Roman" w:cs="Times New Roman"/>
          <w:bCs/>
        </w:rPr>
        <w:t>Differently, w</w:t>
      </w:r>
      <w:r>
        <w:rPr>
          <w:rFonts w:ascii="Times New Roman" w:hAnsi="Times New Roman" w:cs="Times New Roman"/>
          <w:bCs/>
        </w:rPr>
        <w:t xml:space="preserve">e focus on source coding in this experiment. </w:t>
      </w:r>
      <w:r w:rsidR="00C72340">
        <w:rPr>
          <w:rFonts w:ascii="Times New Roman" w:hAnsi="Times New Roman" w:cs="Times New Roman"/>
          <w:bCs/>
        </w:rPr>
        <w:t>F</w:t>
      </w:r>
      <w:r>
        <w:rPr>
          <w:rFonts w:ascii="Times New Roman" w:hAnsi="Times New Roman" w:cs="Times New Roman"/>
          <w:bCs/>
        </w:rPr>
        <w:t>or simplicity, we provide th</w:t>
      </w:r>
      <w:r w:rsidRPr="00285D84">
        <w:rPr>
          <w:rFonts w:ascii="Times New Roman" w:hAnsi="Times New Roman" w:cs="Times New Roman"/>
          <w:bCs/>
        </w:rPr>
        <w:t xml:space="preserve">e data </w:t>
      </w:r>
      <w:r w:rsidR="00537BA4" w:rsidRPr="00285D84">
        <w:rPr>
          <w:rFonts w:ascii="Times New Roman" w:hAnsi="Times New Roman" w:cs="Times New Roman"/>
          <w:bCs/>
        </w:rPr>
        <w:t xml:space="preserve">after preprocessing </w:t>
      </w:r>
      <w:r w:rsidR="00A63394" w:rsidRPr="00285D84">
        <w:rPr>
          <w:rFonts w:ascii="Times New Roman" w:hAnsi="Times New Roman" w:cs="Times New Roman"/>
          <w:bCs/>
        </w:rPr>
        <w:t>in</w:t>
      </w:r>
      <w:r w:rsidR="00233EF7" w:rsidRPr="00285D84">
        <w:rPr>
          <w:rFonts w:ascii="Times New Roman" w:hAnsi="Times New Roman" w:cs="Times New Roman"/>
          <w:bCs/>
        </w:rPr>
        <w:t xml:space="preserve"> the file “</w:t>
      </w:r>
      <w:proofErr w:type="spellStart"/>
      <w:r w:rsidR="00285D84" w:rsidRPr="00285D84">
        <w:rPr>
          <w:rFonts w:ascii="Times New Roman" w:hAnsi="Times New Roman" w:cs="Times New Roman"/>
        </w:rPr>
        <w:t>orderlist.mat</w:t>
      </w:r>
      <w:proofErr w:type="spellEnd"/>
      <w:r w:rsidR="00233EF7" w:rsidRPr="00285D84">
        <w:rPr>
          <w:rFonts w:ascii="Times New Roman" w:hAnsi="Times New Roman" w:cs="Times New Roman"/>
          <w:bCs/>
        </w:rPr>
        <w:t xml:space="preserve">”, note that the data is a </w:t>
      </w:r>
      <m:oMath>
        <m:r>
          <w:rPr>
            <w:rFonts w:ascii="Cambria Math" w:hAnsi="Cambria Math" w:cs="Times New Roman"/>
          </w:rPr>
          <m:t>1×128186</m:t>
        </m:r>
      </m:oMath>
      <w:r w:rsidR="00233EF7" w:rsidRPr="00285D84">
        <w:rPr>
          <w:rFonts w:ascii="Times New Roman" w:hAnsi="Times New Roman" w:cs="Times New Roman"/>
          <w:bCs/>
        </w:rPr>
        <w:t xml:space="preserve"> vector, where </w:t>
      </w:r>
      <w:r w:rsidR="00977CA8" w:rsidRPr="00285D84">
        <w:rPr>
          <w:rFonts w:ascii="Times New Roman" w:hAnsi="Times New Roman" w:cs="Times New Roman"/>
          <w:bCs/>
        </w:rPr>
        <w:t>128186</w:t>
      </w:r>
      <w:r w:rsidR="00233EF7" w:rsidRPr="00285D84">
        <w:rPr>
          <w:rFonts w:ascii="Times New Roman" w:hAnsi="Times New Roman" w:cs="Times New Roman"/>
          <w:bCs/>
        </w:rPr>
        <w:t xml:space="preserve"> denotes th</w:t>
      </w:r>
      <w:r w:rsidR="00233EF7">
        <w:rPr>
          <w:rFonts w:ascii="Times New Roman" w:hAnsi="Times New Roman" w:cs="Times New Roman"/>
          <w:bCs/>
        </w:rPr>
        <w:t>e number of English letters in the data set</w:t>
      </w:r>
      <w:r w:rsidR="00633550">
        <w:rPr>
          <w:rFonts w:ascii="Times New Roman" w:hAnsi="Times New Roman" w:cs="Times New Roman"/>
          <w:bCs/>
        </w:rPr>
        <w:t>, and the value of each element in the vector represents different English letters</w:t>
      </w:r>
      <w:r w:rsidR="00233EF7">
        <w:rPr>
          <w:rFonts w:ascii="Times New Roman" w:hAnsi="Times New Roman" w:cs="Times New Roman"/>
          <w:bCs/>
        </w:rPr>
        <w:t>.</w:t>
      </w:r>
    </w:p>
    <w:p w14:paraId="7CF0816F" w14:textId="346B867A" w:rsidR="007D255B" w:rsidRDefault="00233EF7" w:rsidP="007D255B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ource coding for single symbol source</w:t>
      </w:r>
    </w:p>
    <w:p w14:paraId="5C1D5A39" w14:textId="52DD52BC" w:rsidR="004E47FD" w:rsidRPr="00D023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 w:rsidRPr="00D023FD">
        <w:rPr>
          <w:rFonts w:ascii="Times New Roman" w:hAnsi="Times New Roman" w:cs="Times New Roman"/>
          <w:bCs/>
        </w:rPr>
        <w:t xml:space="preserve">Before coding, we first evaluate the probability space of the English letters for a single symbol </w:t>
      </w:r>
      <w:r w:rsidRPr="00D023FD">
        <w:rPr>
          <w:rFonts w:ascii="Times New Roman" w:hAnsi="Times New Roman" w:cs="Times New Roman"/>
          <w:bCs/>
        </w:rPr>
        <w:lastRenderedPageBreak/>
        <w:t>source</w:t>
      </w:r>
      <w:r w:rsidR="00A41B79">
        <w:rPr>
          <w:rFonts w:ascii="Times New Roman" w:hAnsi="Times New Roman" w:cs="Times New Roman"/>
          <w:bCs/>
        </w:rPr>
        <w:t xml:space="preserve">, i.e., the </w:t>
      </w:r>
      <w:r w:rsidR="00A63394" w:rsidRPr="00A63394">
        <w:rPr>
          <w:rFonts w:ascii="Times New Roman" w:hAnsi="Times New Roman" w:cs="Times New Roman"/>
          <w:bCs/>
          <w:color w:val="000000" w:themeColor="text1"/>
        </w:rPr>
        <w:t>1</w:t>
      </w:r>
      <m:oMath>
        <m:r>
          <w:rPr>
            <w:rFonts w:ascii="Cambria Math" w:hAnsi="Cambria Math" w:cs="Times New Roman"/>
            <w:color w:val="000000" w:themeColor="text1"/>
          </w:rPr>
          <m:t>×</m:t>
        </m:r>
      </m:oMath>
      <w:r w:rsidR="00A63394" w:rsidRPr="00A63394">
        <w:rPr>
          <w:rFonts w:ascii="Times New Roman" w:hAnsi="Times New Roman" w:cs="Times New Roman"/>
          <w:bCs/>
          <w:color w:val="000000" w:themeColor="text1"/>
        </w:rPr>
        <w:t>27</w:t>
      </w:r>
      <w:r w:rsidR="00A41B79">
        <w:rPr>
          <w:rFonts w:ascii="Times New Roman" w:hAnsi="Times New Roman" w:cs="Times New Roman"/>
          <w:bCs/>
        </w:rPr>
        <w:t xml:space="preserve"> probability vector</w:t>
      </w:r>
      <w:r w:rsidRPr="00D023FD">
        <w:rPr>
          <w:rFonts w:ascii="Times New Roman" w:hAnsi="Times New Roman" w:cs="Times New Roman"/>
          <w:bCs/>
        </w:rPr>
        <w:t>. One can use the functions in Experiment 1 for this step. After that, we sort the probabilities in descending o</w:t>
      </w:r>
      <w:r w:rsidRPr="00285D84">
        <w:rPr>
          <w:rFonts w:ascii="Times New Roman" w:hAnsi="Times New Roman" w:cs="Times New Roman"/>
          <w:bCs/>
        </w:rPr>
        <w:t xml:space="preserve">rder by using the </w:t>
      </w:r>
      <w:proofErr w:type="spellStart"/>
      <w:r w:rsidRPr="00285D84">
        <w:rPr>
          <w:rFonts w:ascii="Times New Roman" w:hAnsi="Times New Roman" w:cs="Times New Roman"/>
          <w:bCs/>
        </w:rPr>
        <w:t>matlab</w:t>
      </w:r>
      <w:proofErr w:type="spellEnd"/>
      <w:r w:rsidRPr="00285D84">
        <w:rPr>
          <w:rFonts w:ascii="Times New Roman" w:hAnsi="Times New Roman" w:cs="Times New Roman"/>
          <w:bCs/>
        </w:rPr>
        <w:t xml:space="preserve"> function “sort()” with the argument “descend”.</w:t>
      </w:r>
      <w:r w:rsidRPr="00D023FD">
        <w:rPr>
          <w:rFonts w:ascii="Times New Roman" w:hAnsi="Times New Roman" w:cs="Times New Roman"/>
          <w:bCs/>
        </w:rPr>
        <w:t xml:space="preserve"> </w:t>
      </w:r>
    </w:p>
    <w:p w14:paraId="6D1B2D79" w14:textId="28EC617F" w:rsid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 w:rsidRPr="00D023FD">
        <w:rPr>
          <w:rFonts w:ascii="Times New Roman" w:hAnsi="Times New Roman" w:cs="Times New Roman"/>
          <w:bCs/>
        </w:rPr>
        <w:t>W</w:t>
      </w:r>
      <w:r w:rsidRPr="00D023FD">
        <w:rPr>
          <w:rFonts w:ascii="Times New Roman" w:hAnsi="Times New Roman" w:cs="Times New Roman" w:hint="eastAsia"/>
          <w:bCs/>
        </w:rPr>
        <w:t>e</w:t>
      </w:r>
      <w:r w:rsidRPr="00D023FD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now consider</w:t>
      </w:r>
      <w:r w:rsidRPr="00D023FD">
        <w:rPr>
          <w:rFonts w:ascii="Times New Roman" w:hAnsi="Times New Roman" w:cs="Times New Roman"/>
          <w:bCs/>
        </w:rPr>
        <w:t xml:space="preserve"> constant length code. What is the (average) coding length for the constant length code</w:t>
      </w:r>
      <w:r w:rsidR="003744A3">
        <w:rPr>
          <w:rFonts w:ascii="Times New Roman" w:hAnsi="Times New Roman" w:cs="Times New Roman"/>
          <w:bCs/>
        </w:rPr>
        <w:t xml:space="preserve"> with 27 different symbols</w:t>
      </w:r>
      <w:r w:rsidRPr="00D023FD">
        <w:rPr>
          <w:rFonts w:ascii="Times New Roman" w:hAnsi="Times New Roman" w:cs="Times New Roman"/>
          <w:bCs/>
        </w:rPr>
        <w:t xml:space="preserve">? </w:t>
      </w:r>
      <w:r>
        <w:rPr>
          <w:rFonts w:ascii="Times New Roman" w:hAnsi="Times New Roman" w:cs="Times New Roman"/>
          <w:bCs/>
        </w:rPr>
        <w:t>I</w:t>
      </w:r>
      <w:r w:rsidRPr="00D023FD">
        <w:rPr>
          <w:rFonts w:ascii="Times New Roman" w:hAnsi="Times New Roman" w:cs="Times New Roman"/>
          <w:bCs/>
        </w:rPr>
        <w:t xml:space="preserve">f we know the entropy rate of English data is </w:t>
      </w:r>
      <w:r w:rsidRPr="00D023FD">
        <w:rPr>
          <w:rFonts w:ascii="Times New Roman" w:hAnsi="Times New Roman" w:cs="Times New Roman"/>
          <w:bCs/>
          <w:i/>
          <w:iCs/>
        </w:rPr>
        <w:t>H(S) = 1.4</w:t>
      </w:r>
      <w:r w:rsidRPr="00D023FD">
        <w:rPr>
          <w:rFonts w:ascii="Times New Roman" w:hAnsi="Times New Roman" w:cs="Times New Roman"/>
          <w:bCs/>
        </w:rPr>
        <w:t xml:space="preserve"> bit/</w:t>
      </w:r>
      <w:proofErr w:type="spellStart"/>
      <w:r w:rsidRPr="00D023FD">
        <w:rPr>
          <w:rFonts w:ascii="Times New Roman" w:hAnsi="Times New Roman" w:cs="Times New Roman"/>
          <w:bCs/>
        </w:rPr>
        <w:t>sym</w:t>
      </w:r>
      <w:proofErr w:type="spellEnd"/>
      <w:r>
        <w:rPr>
          <w:rFonts w:ascii="Times New Roman" w:hAnsi="Times New Roman" w:cs="Times New Roman"/>
          <w:bCs/>
        </w:rPr>
        <w:t>, what is the coding efficiency?</w:t>
      </w:r>
    </w:p>
    <w:p w14:paraId="46AC62F5" w14:textId="432C802A" w:rsid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 w:rsidRPr="00D023FD">
        <w:rPr>
          <w:rFonts w:ascii="Times New Roman" w:hAnsi="Times New Roman" w:cs="Times New Roman"/>
          <w:bCs/>
        </w:rPr>
        <w:t xml:space="preserve">Use the </w:t>
      </w:r>
      <w:proofErr w:type="spellStart"/>
      <w:r w:rsidRPr="00D023FD">
        <w:rPr>
          <w:rFonts w:ascii="Times New Roman" w:hAnsi="Times New Roman" w:cs="Times New Roman"/>
          <w:bCs/>
        </w:rPr>
        <w:t>matlab</w:t>
      </w:r>
      <w:proofErr w:type="spellEnd"/>
      <w:r w:rsidRPr="00D023FD">
        <w:rPr>
          <w:rFonts w:ascii="Times New Roman" w:hAnsi="Times New Roman" w:cs="Times New Roman"/>
          <w:bCs/>
        </w:rPr>
        <w:t xml:space="preserve"> function “SBE()” to code the English data</w:t>
      </w:r>
      <w:r>
        <w:rPr>
          <w:rFonts w:ascii="Times New Roman" w:hAnsi="Times New Roman" w:cs="Times New Roman"/>
          <w:bCs/>
        </w:rPr>
        <w:t xml:space="preserve"> by Shannon code</w:t>
      </w:r>
      <w:r w:rsidRPr="00D023FD">
        <w:rPr>
          <w:rFonts w:ascii="Times New Roman" w:hAnsi="Times New Roman" w:cs="Times New Roman"/>
          <w:bCs/>
        </w:rPr>
        <w:t xml:space="preserve">, where the input is the </w:t>
      </w:r>
      <w:r w:rsidRPr="00B9668B">
        <w:rPr>
          <w:rFonts w:ascii="Times New Roman" w:hAnsi="Times New Roman" w:cs="Times New Roman"/>
          <w:bCs/>
        </w:rPr>
        <w:t>probability vector</w:t>
      </w:r>
      <w:r w:rsidR="00B9668B" w:rsidRPr="00B9668B">
        <w:rPr>
          <w:rFonts w:ascii="Times New Roman" w:hAnsi="Times New Roman" w:cs="Times New Roman"/>
          <w:bCs/>
        </w:rPr>
        <w:t xml:space="preserve"> </w:t>
      </w:r>
      <w:r w:rsidRPr="00B9668B">
        <w:rPr>
          <w:rFonts w:ascii="Times New Roman" w:hAnsi="Times New Roman" w:cs="Times New Roman"/>
          <w:bCs/>
        </w:rPr>
        <w:t>in d</w:t>
      </w:r>
      <w:r w:rsidRPr="00D023FD">
        <w:rPr>
          <w:rFonts w:ascii="Times New Roman" w:hAnsi="Times New Roman" w:cs="Times New Roman"/>
          <w:bCs/>
        </w:rPr>
        <w:t>escending order, and the output is the</w:t>
      </w:r>
      <w:r w:rsidRPr="00D023FD">
        <w:rPr>
          <w:rFonts w:ascii="Times New Roman" w:hAnsi="Times New Roman" w:cs="Times New Roman"/>
          <w:bCs/>
          <w:color w:val="FF0000"/>
        </w:rPr>
        <w:t xml:space="preserve"> </w:t>
      </w:r>
      <w:r w:rsidRPr="004707D7">
        <w:rPr>
          <w:rFonts w:ascii="Times New Roman" w:hAnsi="Times New Roman" w:cs="Times New Roman"/>
          <w:bCs/>
        </w:rPr>
        <w:t>string</w:t>
      </w:r>
      <w:r w:rsidR="004707D7">
        <w:rPr>
          <w:rFonts w:ascii="Times New Roman" w:hAnsi="Times New Roman" w:cs="Times New Roman"/>
          <w:bCs/>
        </w:rPr>
        <w:t>s</w:t>
      </w:r>
      <w:r w:rsidRPr="004707D7">
        <w:rPr>
          <w:rFonts w:ascii="Times New Roman" w:hAnsi="Times New Roman" w:cs="Times New Roman"/>
          <w:bCs/>
        </w:rPr>
        <w:t xml:space="preserve"> of codes</w:t>
      </w:r>
      <w:r w:rsidR="004707D7" w:rsidRPr="004707D7">
        <w:rPr>
          <w:rFonts w:ascii="Times New Roman" w:hAnsi="Times New Roman" w:cs="Times New Roman" w:hint="eastAsia"/>
          <w:bCs/>
        </w:rPr>
        <w:t xml:space="preserve"> </w:t>
      </w:r>
      <w:r w:rsidR="004707D7" w:rsidRPr="004707D7">
        <w:rPr>
          <w:rFonts w:ascii="Times New Roman" w:hAnsi="Times New Roman" w:cs="Times New Roman"/>
          <w:bCs/>
        </w:rPr>
        <w:t>corresponding to the input probability vector</w:t>
      </w:r>
      <w:r w:rsidR="004707D7"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  <w:color w:val="FF0000"/>
        </w:rPr>
        <w:t xml:space="preserve"> </w:t>
      </w:r>
      <w:r w:rsidRPr="004E47FD">
        <w:rPr>
          <w:rFonts w:ascii="Times New Roman" w:hAnsi="Times New Roman" w:cs="Times New Roman"/>
          <w:bCs/>
        </w:rPr>
        <w:t>Evaluate the average coding length and coding effi</w:t>
      </w:r>
      <w:r w:rsidR="004707D7">
        <w:rPr>
          <w:rFonts w:ascii="Times New Roman" w:hAnsi="Times New Roman" w:cs="Times New Roman" w:hint="eastAsia"/>
          <w:bCs/>
        </w:rPr>
        <w:t>ci</w:t>
      </w:r>
      <w:r w:rsidRPr="004E47FD">
        <w:rPr>
          <w:rFonts w:ascii="Times New Roman" w:hAnsi="Times New Roman" w:cs="Times New Roman"/>
          <w:bCs/>
        </w:rPr>
        <w:t>ency.</w:t>
      </w:r>
    </w:p>
    <w:p w14:paraId="5B1387CE" w14:textId="728382C9" w:rsidR="00A63394" w:rsidRPr="00A63394" w:rsidRDefault="00A63394" w:rsidP="00A63394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H</w:t>
      </w:r>
      <w:r>
        <w:rPr>
          <w:rFonts w:ascii="Times New Roman" w:hAnsi="Times New Roman" w:cs="Times New Roman" w:hint="eastAsia"/>
          <w:bCs/>
        </w:rPr>
        <w:t>ints</w:t>
      </w:r>
      <w:r>
        <w:rPr>
          <w:rFonts w:ascii="Times New Roman" w:hAnsi="Times New Roman" w:cs="Times New Roman"/>
          <w:bCs/>
        </w:rPr>
        <w:t xml:space="preserve">: One can use the </w:t>
      </w:r>
      <w:proofErr w:type="spellStart"/>
      <w:r>
        <w:rPr>
          <w:rFonts w:ascii="Times New Roman" w:hAnsi="Times New Roman" w:cs="Times New Roman"/>
          <w:bCs/>
        </w:rPr>
        <w:t>matblab</w:t>
      </w:r>
      <w:proofErr w:type="spellEnd"/>
      <w:r>
        <w:rPr>
          <w:rFonts w:ascii="Times New Roman" w:hAnsi="Times New Roman" w:cs="Times New Roman"/>
          <w:bCs/>
        </w:rPr>
        <w:t xml:space="preserve"> function “</w:t>
      </w:r>
      <w:proofErr w:type="spellStart"/>
      <w:r>
        <w:rPr>
          <w:rFonts w:ascii="Times New Roman" w:hAnsi="Times New Roman" w:cs="Times New Roman"/>
          <w:bCs/>
        </w:rPr>
        <w:t>strlength</w:t>
      </w:r>
      <w:proofErr w:type="spellEnd"/>
      <w:r>
        <w:rPr>
          <w:rFonts w:ascii="Times New Roman" w:hAnsi="Times New Roman" w:cs="Times New Roman"/>
          <w:bCs/>
        </w:rPr>
        <w:t>()” to evaluate the length of the output codewords.</w:t>
      </w:r>
    </w:p>
    <w:p w14:paraId="5E5D2F56" w14:textId="5E6F9EB9" w:rsidR="004E47FD" w:rsidRP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Use the </w:t>
      </w:r>
      <w:proofErr w:type="spellStart"/>
      <w:r>
        <w:rPr>
          <w:rFonts w:ascii="Times New Roman" w:hAnsi="Times New Roman" w:cs="Times New Roman"/>
          <w:bCs/>
        </w:rPr>
        <w:t>matlab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4E47FD">
        <w:rPr>
          <w:rFonts w:ascii="Times New Roman" w:hAnsi="Times New Roman" w:cs="Times New Roman"/>
          <w:bCs/>
        </w:rPr>
        <w:t>function “</w:t>
      </w:r>
      <w:proofErr w:type="spellStart"/>
      <w:r>
        <w:rPr>
          <w:rFonts w:ascii="Times New Roman" w:hAnsi="Times New Roman" w:cs="Times New Roman"/>
          <w:bCs/>
        </w:rPr>
        <w:t>fano</w:t>
      </w:r>
      <w:proofErr w:type="spellEnd"/>
      <w:r w:rsidRPr="004E47FD">
        <w:rPr>
          <w:rFonts w:ascii="Times New Roman" w:hAnsi="Times New Roman" w:cs="Times New Roman"/>
          <w:bCs/>
        </w:rPr>
        <w:t>()”</w:t>
      </w:r>
      <w:r>
        <w:rPr>
          <w:rFonts w:ascii="Times New Roman" w:hAnsi="Times New Roman" w:cs="Times New Roman"/>
          <w:bCs/>
        </w:rPr>
        <w:t xml:space="preserve"> to code the English data by Fano code</w:t>
      </w:r>
      <w:r w:rsidRPr="004E47FD">
        <w:rPr>
          <w:rFonts w:ascii="Times New Roman" w:hAnsi="Times New Roman" w:cs="Times New Roman"/>
          <w:bCs/>
        </w:rPr>
        <w:t xml:space="preserve">, where the input is the </w:t>
      </w:r>
      <w:r w:rsidRPr="00B9668B">
        <w:rPr>
          <w:rFonts w:ascii="Times New Roman" w:hAnsi="Times New Roman" w:cs="Times New Roman"/>
          <w:bCs/>
        </w:rPr>
        <w:t>probability vector</w:t>
      </w:r>
      <w:r w:rsidR="004707D7" w:rsidRPr="00B9668B">
        <w:rPr>
          <w:rFonts w:ascii="Times New Roman" w:hAnsi="Times New Roman" w:cs="Times New Roman"/>
          <w:bCs/>
        </w:rPr>
        <w:t xml:space="preserve"> </w:t>
      </w:r>
      <w:r w:rsidRPr="004E47FD">
        <w:rPr>
          <w:rFonts w:ascii="Times New Roman" w:hAnsi="Times New Roman" w:cs="Times New Roman"/>
          <w:bCs/>
        </w:rPr>
        <w:t>in descending order, and the output is the</w:t>
      </w:r>
      <w:r w:rsidR="004707D7">
        <w:rPr>
          <w:rFonts w:ascii="Times New Roman" w:hAnsi="Times New Roman" w:cs="Times New Roman"/>
          <w:bCs/>
          <w:color w:val="FF0000"/>
        </w:rPr>
        <w:t xml:space="preserve"> </w:t>
      </w:r>
      <w:r w:rsidR="004707D7" w:rsidRPr="004707D7">
        <w:rPr>
          <w:rFonts w:ascii="Times New Roman" w:hAnsi="Times New Roman" w:cs="Times New Roman"/>
          <w:bCs/>
        </w:rPr>
        <w:t>strings of codes.</w:t>
      </w:r>
      <w:r w:rsidRPr="004707D7">
        <w:rPr>
          <w:rFonts w:ascii="Times New Roman" w:hAnsi="Times New Roman" w:cs="Times New Roman"/>
          <w:bCs/>
        </w:rPr>
        <w:t xml:space="preserve"> </w:t>
      </w:r>
      <w:r w:rsidRPr="004E47FD">
        <w:rPr>
          <w:rFonts w:ascii="Times New Roman" w:hAnsi="Times New Roman" w:cs="Times New Roman"/>
          <w:bCs/>
        </w:rPr>
        <w:t>Evaluate the average coding length and coding eff</w:t>
      </w:r>
      <w:r w:rsidR="004707D7">
        <w:rPr>
          <w:rFonts w:ascii="Times New Roman" w:hAnsi="Times New Roman" w:cs="Times New Roman" w:hint="eastAsia"/>
          <w:bCs/>
        </w:rPr>
        <w:t>ic</w:t>
      </w:r>
      <w:r w:rsidRPr="004E47FD">
        <w:rPr>
          <w:rFonts w:ascii="Times New Roman" w:hAnsi="Times New Roman" w:cs="Times New Roman"/>
          <w:bCs/>
        </w:rPr>
        <w:t>iency.</w:t>
      </w:r>
    </w:p>
    <w:p w14:paraId="1C12C021" w14:textId="2248F003" w:rsid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Use the </w:t>
      </w:r>
      <w:proofErr w:type="spellStart"/>
      <w:r>
        <w:rPr>
          <w:rFonts w:ascii="Times New Roman" w:hAnsi="Times New Roman" w:cs="Times New Roman"/>
          <w:bCs/>
        </w:rPr>
        <w:t>matlab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4E47FD">
        <w:rPr>
          <w:rFonts w:ascii="Times New Roman" w:hAnsi="Times New Roman" w:cs="Times New Roman"/>
          <w:bCs/>
        </w:rPr>
        <w:t>function “</w:t>
      </w:r>
      <w:proofErr w:type="spellStart"/>
      <w:r>
        <w:rPr>
          <w:rFonts w:ascii="Times New Roman" w:hAnsi="Times New Roman" w:cs="Times New Roman"/>
          <w:bCs/>
        </w:rPr>
        <w:t>huffmandict</w:t>
      </w:r>
      <w:proofErr w:type="spellEnd"/>
      <w:r w:rsidRPr="004E47FD">
        <w:rPr>
          <w:rFonts w:ascii="Times New Roman" w:hAnsi="Times New Roman" w:cs="Times New Roman"/>
          <w:bCs/>
        </w:rPr>
        <w:t>()”</w:t>
      </w:r>
      <w:r>
        <w:rPr>
          <w:rFonts w:ascii="Times New Roman" w:hAnsi="Times New Roman" w:cs="Times New Roman"/>
          <w:bCs/>
        </w:rPr>
        <w:t xml:space="preserve"> to code the English data by Huffman code</w:t>
      </w:r>
      <w:r w:rsidRPr="004E47FD">
        <w:rPr>
          <w:rFonts w:ascii="Times New Roman" w:hAnsi="Times New Roman" w:cs="Times New Roman"/>
          <w:bCs/>
        </w:rPr>
        <w:t xml:space="preserve">, where the input is the </w:t>
      </w:r>
      <w:r>
        <w:rPr>
          <w:rFonts w:ascii="Times New Roman" w:hAnsi="Times New Roman" w:cs="Times New Roman"/>
          <w:bCs/>
        </w:rPr>
        <w:t xml:space="preserve">symbols and the </w:t>
      </w:r>
      <w:r w:rsidRPr="004E47FD">
        <w:rPr>
          <w:rFonts w:ascii="Times New Roman" w:hAnsi="Times New Roman" w:cs="Times New Roman"/>
          <w:bCs/>
        </w:rPr>
        <w:t>probability vector in descending order</w:t>
      </w:r>
      <w:r>
        <w:rPr>
          <w:rFonts w:ascii="Times New Roman" w:hAnsi="Times New Roman" w:cs="Times New Roman"/>
          <w:bCs/>
        </w:rPr>
        <w:t>. T</w:t>
      </w:r>
      <w:r w:rsidRPr="004E47FD">
        <w:rPr>
          <w:rFonts w:ascii="Times New Roman" w:hAnsi="Times New Roman" w:cs="Times New Roman"/>
          <w:bCs/>
        </w:rPr>
        <w:t>he output is the</w:t>
      </w:r>
      <w:r w:rsidRPr="004E47FD">
        <w:rPr>
          <w:rFonts w:ascii="Times New Roman" w:hAnsi="Times New Roman" w:cs="Times New Roman"/>
          <w:bCs/>
          <w:color w:val="FF0000"/>
        </w:rPr>
        <w:t xml:space="preserve"> </w:t>
      </w:r>
      <w:r w:rsidRPr="004707D7">
        <w:rPr>
          <w:rFonts w:ascii="Times New Roman" w:hAnsi="Times New Roman" w:cs="Times New Roman"/>
          <w:bCs/>
        </w:rPr>
        <w:t>string</w:t>
      </w:r>
      <w:r w:rsidR="004707D7" w:rsidRPr="004707D7">
        <w:rPr>
          <w:rFonts w:ascii="Times New Roman" w:hAnsi="Times New Roman" w:cs="Times New Roman" w:hint="eastAsia"/>
          <w:bCs/>
        </w:rPr>
        <w:t>s</w:t>
      </w:r>
      <w:r w:rsidRPr="004707D7">
        <w:rPr>
          <w:rFonts w:ascii="Times New Roman" w:hAnsi="Times New Roman" w:cs="Times New Roman"/>
          <w:bCs/>
        </w:rPr>
        <w:t xml:space="preserve"> of codes and the</w:t>
      </w:r>
      <w:r w:rsidR="004707D7" w:rsidRPr="004707D7">
        <w:rPr>
          <w:rFonts w:ascii="Times New Roman" w:hAnsi="Times New Roman" w:cs="Times New Roman"/>
          <w:bCs/>
        </w:rPr>
        <w:t xml:space="preserve"> </w:t>
      </w:r>
      <w:r w:rsidR="004707D7" w:rsidRPr="004707D7">
        <w:rPr>
          <w:rFonts w:ascii="Times New Roman" w:hAnsi="Times New Roman" w:cs="Times New Roman" w:hint="eastAsia"/>
          <w:bCs/>
        </w:rPr>
        <w:t>average</w:t>
      </w:r>
      <w:r w:rsidR="004707D7" w:rsidRPr="004707D7">
        <w:rPr>
          <w:rFonts w:ascii="Times New Roman" w:hAnsi="Times New Roman" w:cs="Times New Roman"/>
          <w:bCs/>
        </w:rPr>
        <w:t xml:space="preserve"> </w:t>
      </w:r>
      <w:r w:rsidR="004707D7" w:rsidRPr="004707D7">
        <w:rPr>
          <w:rFonts w:ascii="Times New Roman" w:hAnsi="Times New Roman" w:cs="Times New Roman" w:hint="eastAsia"/>
          <w:bCs/>
        </w:rPr>
        <w:t>coding</w:t>
      </w:r>
      <w:r w:rsidR="004707D7" w:rsidRPr="004707D7">
        <w:rPr>
          <w:rFonts w:ascii="Times New Roman" w:hAnsi="Times New Roman" w:cs="Times New Roman"/>
          <w:bCs/>
        </w:rPr>
        <w:t xml:space="preserve"> </w:t>
      </w:r>
      <w:r w:rsidR="004707D7" w:rsidRPr="004707D7">
        <w:rPr>
          <w:rFonts w:ascii="Times New Roman" w:hAnsi="Times New Roman" w:cs="Times New Roman" w:hint="eastAsia"/>
          <w:bCs/>
        </w:rPr>
        <w:t>length.</w:t>
      </w:r>
      <w:r>
        <w:rPr>
          <w:rFonts w:ascii="Times New Roman" w:hAnsi="Times New Roman" w:cs="Times New Roman"/>
          <w:bCs/>
        </w:rPr>
        <w:t xml:space="preserve"> </w:t>
      </w:r>
      <w:r w:rsidRPr="004E47FD">
        <w:rPr>
          <w:rFonts w:ascii="Times New Roman" w:hAnsi="Times New Roman" w:cs="Times New Roman"/>
          <w:bCs/>
        </w:rPr>
        <w:t>Evaluate the coding effi</w:t>
      </w:r>
      <w:r w:rsidR="004707D7">
        <w:rPr>
          <w:rFonts w:ascii="Times New Roman" w:hAnsi="Times New Roman" w:cs="Times New Roman"/>
          <w:bCs/>
        </w:rPr>
        <w:t>ci</w:t>
      </w:r>
      <w:r w:rsidRPr="004E47FD">
        <w:rPr>
          <w:rFonts w:ascii="Times New Roman" w:hAnsi="Times New Roman" w:cs="Times New Roman"/>
          <w:bCs/>
        </w:rPr>
        <w:t>ency.</w:t>
      </w:r>
    </w:p>
    <w:p w14:paraId="632C5836" w14:textId="0D293476" w:rsidR="004707D7" w:rsidRPr="00E32133" w:rsidRDefault="004707D7" w:rsidP="004707D7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 w:rsidRPr="00E32133">
        <w:rPr>
          <w:rFonts w:ascii="Times New Roman" w:hAnsi="Times New Roman" w:cs="Times New Roman" w:hint="eastAsia"/>
          <w:bCs/>
        </w:rPr>
        <w:t>H</w:t>
      </w:r>
      <w:r w:rsidRPr="00E32133">
        <w:rPr>
          <w:rFonts w:ascii="Times New Roman" w:hAnsi="Times New Roman" w:cs="Times New Roman"/>
          <w:bCs/>
        </w:rPr>
        <w:t xml:space="preserve">ints: </w:t>
      </w:r>
      <w:r w:rsidR="00A5272A" w:rsidRPr="00E32133">
        <w:rPr>
          <w:rFonts w:ascii="Times New Roman" w:hAnsi="Times New Roman" w:cs="Times New Roman"/>
          <w:bCs/>
        </w:rPr>
        <w:t xml:space="preserve">For simplicity, we </w:t>
      </w:r>
      <w:r w:rsidR="000A296E" w:rsidRPr="00E32133">
        <w:rPr>
          <w:rFonts w:ascii="Times New Roman" w:hAnsi="Times New Roman" w:cs="Times New Roman"/>
          <w:bCs/>
        </w:rPr>
        <w:t xml:space="preserve">can </w:t>
      </w:r>
      <w:r w:rsidR="00A5272A" w:rsidRPr="00E32133">
        <w:rPr>
          <w:rFonts w:ascii="Times New Roman" w:hAnsi="Times New Roman" w:cs="Times New Roman"/>
          <w:bCs/>
        </w:rPr>
        <w:t>use number</w:t>
      </w:r>
      <w:r w:rsidR="00E04CD1" w:rsidRPr="00E32133">
        <w:rPr>
          <w:rFonts w:ascii="Times New Roman" w:hAnsi="Times New Roman" w:cs="Times New Roman"/>
          <w:bCs/>
        </w:rPr>
        <w:t>s</w:t>
      </w:r>
      <w:r w:rsidR="00A5272A" w:rsidRPr="00E32133">
        <w:rPr>
          <w:rFonts w:ascii="Times New Roman" w:hAnsi="Times New Roman" w:cs="Times New Roman"/>
          <w:bCs/>
        </w:rPr>
        <w:t xml:space="preserve"> </w:t>
      </w:r>
      <w:r w:rsidR="000A296E" w:rsidRPr="00E32133">
        <w:rPr>
          <w:rFonts w:ascii="Times New Roman" w:hAnsi="Times New Roman" w:cs="Times New Roman"/>
          <w:bCs/>
        </w:rPr>
        <w:t xml:space="preserve">1-27 </w:t>
      </w:r>
      <w:r w:rsidR="00A5272A" w:rsidRPr="00E32133">
        <w:rPr>
          <w:rFonts w:ascii="Times New Roman" w:hAnsi="Times New Roman" w:cs="Times New Roman"/>
          <w:bCs/>
        </w:rPr>
        <w:t xml:space="preserve">to </w:t>
      </w:r>
      <w:r w:rsidR="000A296E" w:rsidRPr="00E32133">
        <w:rPr>
          <w:rFonts w:ascii="Times New Roman" w:hAnsi="Times New Roman" w:cs="Times New Roman"/>
          <w:bCs/>
        </w:rPr>
        <w:t>represent</w:t>
      </w:r>
      <w:r w:rsidR="00A5272A" w:rsidRPr="00E32133">
        <w:rPr>
          <w:rFonts w:ascii="Times New Roman" w:hAnsi="Times New Roman" w:cs="Times New Roman"/>
          <w:bCs/>
        </w:rPr>
        <w:t xml:space="preserve"> the</w:t>
      </w:r>
      <w:r w:rsidR="00E04CD1" w:rsidRPr="00E32133">
        <w:rPr>
          <w:rFonts w:ascii="Times New Roman" w:hAnsi="Times New Roman" w:cs="Times New Roman"/>
          <w:bCs/>
        </w:rPr>
        <w:t xml:space="preserve"> input symbols</w:t>
      </w:r>
      <w:r w:rsidR="00A5272A" w:rsidRPr="00E32133">
        <w:rPr>
          <w:rFonts w:ascii="Times New Roman" w:hAnsi="Times New Roman" w:cs="Times New Roman"/>
          <w:bCs/>
        </w:rPr>
        <w:t>.</w:t>
      </w:r>
    </w:p>
    <w:p w14:paraId="617FFFE3" w14:textId="2860EA1D" w:rsidR="004E47FD" w:rsidRDefault="004E47FD" w:rsidP="004E47FD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ource coding for 2</w:t>
      </w:r>
      <w:r w:rsidR="00537BA4"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>times</w:t>
      </w:r>
      <w:r w:rsidR="00A41B79">
        <w:rPr>
          <w:rFonts w:ascii="Times New Roman" w:hAnsi="Times New Roman" w:cs="Times New Roman"/>
          <w:b/>
          <w:bCs/>
        </w:rPr>
        <w:t>, 3</w:t>
      </w:r>
      <w:r w:rsidR="00537BA4">
        <w:rPr>
          <w:rFonts w:ascii="Times New Roman" w:hAnsi="Times New Roman" w:cs="Times New Roman"/>
          <w:b/>
          <w:bCs/>
        </w:rPr>
        <w:t xml:space="preserve"> </w:t>
      </w:r>
      <w:r w:rsidR="00A41B79">
        <w:rPr>
          <w:rFonts w:ascii="Times New Roman" w:hAnsi="Times New Roman" w:cs="Times New Roman"/>
          <w:b/>
          <w:bCs/>
        </w:rPr>
        <w:t>times</w:t>
      </w:r>
      <w:r w:rsidR="00A63394">
        <w:rPr>
          <w:rFonts w:ascii="Times New Roman" w:hAnsi="Times New Roman" w:cs="Times New Roman"/>
          <w:b/>
          <w:bCs/>
        </w:rPr>
        <w:t xml:space="preserve"> and </w:t>
      </w:r>
      <w:r w:rsidR="00A41B79">
        <w:rPr>
          <w:rFonts w:ascii="Times New Roman" w:hAnsi="Times New Roman" w:cs="Times New Roman"/>
          <w:b/>
          <w:bCs/>
        </w:rPr>
        <w:t>4</w:t>
      </w:r>
      <w:r w:rsidR="00537BA4">
        <w:rPr>
          <w:rFonts w:ascii="Times New Roman" w:hAnsi="Times New Roman" w:cs="Times New Roman"/>
          <w:b/>
          <w:bCs/>
        </w:rPr>
        <w:t xml:space="preserve"> </w:t>
      </w:r>
      <w:r w:rsidR="00A41B79">
        <w:rPr>
          <w:rFonts w:ascii="Times New Roman" w:hAnsi="Times New Roman" w:cs="Times New Roman"/>
          <w:b/>
          <w:bCs/>
        </w:rPr>
        <w:t xml:space="preserve">times </w:t>
      </w:r>
      <w:r>
        <w:rPr>
          <w:rFonts w:ascii="Times New Roman" w:hAnsi="Times New Roman" w:cs="Times New Roman"/>
          <w:b/>
          <w:bCs/>
        </w:rPr>
        <w:t>extended source</w:t>
      </w:r>
      <w:r w:rsidR="004707D7">
        <w:rPr>
          <w:rFonts w:ascii="Times New Roman" w:hAnsi="Times New Roman" w:cs="Times New Roman"/>
          <w:b/>
          <w:bCs/>
        </w:rPr>
        <w:t>s</w:t>
      </w:r>
    </w:p>
    <w:p w14:paraId="229AC588" w14:textId="72E0B3B1" w:rsidR="00A63394" w:rsidRPr="00A41B79" w:rsidRDefault="004E47FD" w:rsidP="00A63394">
      <w:pPr>
        <w:ind w:left="360"/>
        <w:rPr>
          <w:rFonts w:ascii="Times New Roman" w:hAnsi="Times New Roman" w:cs="Times New Roman"/>
          <w:bCs/>
        </w:rPr>
      </w:pPr>
      <w:r w:rsidRPr="004E47FD">
        <w:rPr>
          <w:rFonts w:ascii="Times New Roman" w:hAnsi="Times New Roman" w:cs="Times New Roman"/>
          <w:bCs/>
        </w:rPr>
        <w:t>We</w:t>
      </w:r>
      <w:r w:rsidRPr="00A41B79">
        <w:rPr>
          <w:rFonts w:ascii="Times New Roman" w:hAnsi="Times New Roman" w:cs="Times New Roman"/>
          <w:bCs/>
        </w:rPr>
        <w:t xml:space="preserve"> </w:t>
      </w:r>
      <w:r w:rsidR="00A63394">
        <w:rPr>
          <w:rFonts w:ascii="Times New Roman" w:hAnsi="Times New Roman" w:cs="Times New Roman"/>
          <w:bCs/>
        </w:rPr>
        <w:t xml:space="preserve">follow the same </w:t>
      </w:r>
      <w:r w:rsidR="00A41B79" w:rsidRPr="00A41B79">
        <w:rPr>
          <w:rFonts w:ascii="Times New Roman" w:hAnsi="Times New Roman" w:cs="Times New Roman"/>
          <w:bCs/>
        </w:rPr>
        <w:t xml:space="preserve">steps </w:t>
      </w:r>
      <w:r w:rsidR="00A63394">
        <w:rPr>
          <w:rFonts w:ascii="Times New Roman" w:hAnsi="Times New Roman" w:cs="Times New Roman"/>
          <w:bCs/>
        </w:rPr>
        <w:t xml:space="preserve">in 3.2 </w:t>
      </w:r>
      <w:r w:rsidR="00A41B79" w:rsidRPr="00A41B79">
        <w:rPr>
          <w:rFonts w:ascii="Times New Roman" w:hAnsi="Times New Roman" w:cs="Times New Roman"/>
          <w:bCs/>
        </w:rPr>
        <w:t>for different extended source</w:t>
      </w:r>
      <w:r w:rsidR="004707D7">
        <w:rPr>
          <w:rFonts w:ascii="Times New Roman" w:hAnsi="Times New Roman" w:cs="Times New Roman"/>
          <w:bCs/>
        </w:rPr>
        <w:t>s</w:t>
      </w:r>
      <w:r w:rsidR="00A41B79" w:rsidRPr="00A41B79">
        <w:rPr>
          <w:rFonts w:ascii="Times New Roman" w:hAnsi="Times New Roman" w:cs="Times New Roman"/>
          <w:bCs/>
        </w:rPr>
        <w:t>.</w:t>
      </w:r>
      <w:r w:rsidR="00A41B79">
        <w:rPr>
          <w:rFonts w:ascii="Times New Roman" w:hAnsi="Times New Roman" w:cs="Times New Roman"/>
          <w:bCs/>
        </w:rPr>
        <w:t xml:space="preserve"> </w:t>
      </w:r>
    </w:p>
    <w:p w14:paraId="7910AD8D" w14:textId="31AB5E1F" w:rsidR="00BB1BE5" w:rsidRDefault="00A63394" w:rsidP="00A63394">
      <w:pPr>
        <w:pStyle w:val="a3"/>
        <w:numPr>
          <w:ilvl w:val="0"/>
          <w:numId w:val="13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Recall that in Experiment 1, the probability space of the English letters for an </w:t>
      </w:r>
      <w:r w:rsidRPr="00A63394">
        <w:rPr>
          <w:rFonts w:ascii="Times New Roman" w:hAnsi="Times New Roman" w:cs="Times New Roman"/>
          <w:bCs/>
          <w:i/>
          <w:iCs/>
        </w:rPr>
        <w:t>N</w:t>
      </w:r>
      <w:r>
        <w:rPr>
          <w:rFonts w:ascii="Times New Roman" w:hAnsi="Times New Roman" w:cs="Times New Roman"/>
          <w:bCs/>
        </w:rPr>
        <w:t xml:space="preserve"> times extended source can be evaluated by a</w:t>
      </w:r>
      <w:r w:rsidR="00BB1BE5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27×27⋯×27</m:t>
        </m:r>
      </m:oMath>
      <w:r>
        <w:rPr>
          <w:rFonts w:ascii="Times New Roman" w:hAnsi="Times New Roman" w:cs="Times New Roman"/>
          <w:bCs/>
        </w:rPr>
        <w:t xml:space="preserve"> matrix. </w:t>
      </w:r>
      <w:r w:rsidR="00BB1BE5">
        <w:rPr>
          <w:rFonts w:ascii="Times New Roman" w:hAnsi="Times New Roman" w:cs="Times New Roman"/>
          <w:bCs/>
        </w:rPr>
        <w:t xml:space="preserve">Here, we need to further reshape the probability space matrix into a probability vector, such that it can be used as inputs for the source coding functions. Using </w:t>
      </w:r>
      <w:proofErr w:type="spellStart"/>
      <w:r w:rsidR="00BB1BE5">
        <w:rPr>
          <w:rFonts w:ascii="Times New Roman" w:hAnsi="Times New Roman" w:cs="Times New Roman"/>
          <w:bCs/>
        </w:rPr>
        <w:t>matlab</w:t>
      </w:r>
      <w:proofErr w:type="spellEnd"/>
      <w:r w:rsidR="00BB1BE5">
        <w:rPr>
          <w:rFonts w:ascii="Times New Roman" w:hAnsi="Times New Roman" w:cs="Times New Roman"/>
          <w:bCs/>
        </w:rPr>
        <w:t xml:space="preserve"> function “reshape(</w:t>
      </w:r>
      <m:oMath>
        <m:r>
          <w:rPr>
            <w:rFonts w:ascii="Cambria Math" w:hAnsi="Cambria Math" w:cs="Times New Roman"/>
          </w:rPr>
          <m:t>p</m:t>
        </m:r>
      </m:oMath>
      <w:r w:rsidR="00BB1BE5">
        <w:rPr>
          <w:rFonts w:ascii="Times New Roman" w:hAnsi="Times New Roman" w:cs="Times New Roman"/>
          <w:bCs/>
        </w:rPr>
        <w:t>,1</w:t>
      </w:r>
      <w:r w:rsidR="00E527B0">
        <w:rPr>
          <w:rFonts w:ascii="Times New Roman" w:hAnsi="Times New Roman" w:cs="Times New Roman"/>
          <w:bCs/>
        </w:rPr>
        <w:t>,[]</w:t>
      </w:r>
      <w:r w:rsidR="00BB1BE5">
        <w:rPr>
          <w:rFonts w:ascii="Times New Roman" w:hAnsi="Times New Roman" w:cs="Times New Roman"/>
          <w:bCs/>
        </w:rPr>
        <w:t>)” for the reshap</w:t>
      </w:r>
      <w:r w:rsidR="00537BA4">
        <w:rPr>
          <w:rFonts w:ascii="Times New Roman" w:hAnsi="Times New Roman" w:cs="Times New Roman"/>
          <w:bCs/>
        </w:rPr>
        <w:t>ing</w:t>
      </w:r>
      <w:r w:rsidR="00BB1BE5">
        <w:rPr>
          <w:rFonts w:ascii="Times New Roman" w:hAnsi="Times New Roman" w:cs="Times New Roman"/>
          <w:bCs/>
        </w:rPr>
        <w:t xml:space="preserve"> operation.</w:t>
      </w:r>
    </w:p>
    <w:p w14:paraId="74282D99" w14:textId="3E926834" w:rsidR="00BB1BE5" w:rsidRDefault="00BB1BE5" w:rsidP="00A63394">
      <w:pPr>
        <w:pStyle w:val="a3"/>
        <w:numPr>
          <w:ilvl w:val="0"/>
          <w:numId w:val="13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A</w:t>
      </w:r>
      <w:r>
        <w:rPr>
          <w:rFonts w:ascii="Times New Roman" w:hAnsi="Times New Roman" w:cs="Times New Roman"/>
          <w:bCs/>
        </w:rPr>
        <w:t xml:space="preserve">fter reshaping, we need to delete the symbols with </w:t>
      </w:r>
      <w:r w:rsidR="00537BA4">
        <w:rPr>
          <w:rFonts w:ascii="Times New Roman" w:hAnsi="Times New Roman" w:cs="Times New Roman"/>
          <w:bCs/>
        </w:rPr>
        <w:t>0</w:t>
      </w:r>
      <w:r>
        <w:rPr>
          <w:rFonts w:ascii="Times New Roman" w:hAnsi="Times New Roman" w:cs="Times New Roman"/>
          <w:bCs/>
        </w:rPr>
        <w:t xml:space="preserve"> probability, i.e., the source will not generate those symbols and hence </w:t>
      </w:r>
      <w:r w:rsidR="00B7470F">
        <w:rPr>
          <w:rFonts w:ascii="Times New Roman" w:hAnsi="Times New Roman" w:cs="Times New Roman"/>
          <w:bCs/>
        </w:rPr>
        <w:t xml:space="preserve">does not </w:t>
      </w:r>
      <w:r>
        <w:rPr>
          <w:rFonts w:ascii="Times New Roman" w:hAnsi="Times New Roman" w:cs="Times New Roman"/>
          <w:bCs/>
        </w:rPr>
        <w:t>need to encode. The elements with zero probability in the probability vector can be deleted by “</w:t>
      </w:r>
      <w:r w:rsidRPr="00584F4E">
        <w:rPr>
          <w:rFonts w:ascii="Times New Roman" w:hAnsi="Times New Roman" w:cs="Times New Roman"/>
          <w:bCs/>
        </w:rPr>
        <w:t>p(find(p==0))=[]</w:t>
      </w:r>
      <w:r>
        <w:rPr>
          <w:rFonts w:ascii="Times New Roman" w:hAnsi="Times New Roman" w:cs="Times New Roman"/>
          <w:bCs/>
        </w:rPr>
        <w:t>”.</w:t>
      </w:r>
    </w:p>
    <w:p w14:paraId="3D383336" w14:textId="1EEC673C" w:rsidR="0033666B" w:rsidRPr="00BB1BE5" w:rsidRDefault="00BB1BE5" w:rsidP="00BB1BE5">
      <w:pPr>
        <w:pStyle w:val="a3"/>
        <w:numPr>
          <w:ilvl w:val="0"/>
          <w:numId w:val="13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E</w:t>
      </w:r>
      <w:r>
        <w:rPr>
          <w:rFonts w:ascii="Times New Roman" w:hAnsi="Times New Roman" w:cs="Times New Roman"/>
          <w:bCs/>
        </w:rPr>
        <w:t xml:space="preserve">valuate the </w:t>
      </w:r>
      <w:r w:rsidR="00537BA4">
        <w:rPr>
          <w:rFonts w:ascii="Times New Roman" w:hAnsi="Times New Roman" w:cs="Times New Roman"/>
          <w:bCs/>
        </w:rPr>
        <w:t xml:space="preserve">average coding length and coding efficiency for constant length code, </w:t>
      </w:r>
      <w:proofErr w:type="spellStart"/>
      <w:r w:rsidR="00537BA4">
        <w:rPr>
          <w:rFonts w:ascii="Times New Roman" w:hAnsi="Times New Roman" w:cs="Times New Roman"/>
          <w:bCs/>
        </w:rPr>
        <w:t>Shanno</w:t>
      </w:r>
      <w:proofErr w:type="spellEnd"/>
      <w:r w:rsidR="00537BA4">
        <w:rPr>
          <w:rFonts w:ascii="Times New Roman" w:hAnsi="Times New Roman" w:cs="Times New Roman"/>
          <w:bCs/>
        </w:rPr>
        <w:t xml:space="preserve"> code, Fano code and Huffman code respectively.</w:t>
      </w:r>
    </w:p>
    <w:p w14:paraId="4DD55484" w14:textId="5B94F2F8" w:rsidR="00122368" w:rsidRPr="00C46D82" w:rsidRDefault="0045714D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port </w:t>
      </w:r>
      <w:r w:rsidR="009A3B94">
        <w:rPr>
          <w:rFonts w:ascii="Times New Roman" w:hAnsi="Times New Roman" w:cs="Times New Roman"/>
        </w:rPr>
        <w:t>R</w:t>
      </w:r>
      <w:r w:rsidR="00122368" w:rsidRPr="00C46D82">
        <w:rPr>
          <w:rFonts w:ascii="Times New Roman" w:hAnsi="Times New Roman" w:cs="Times New Roman"/>
        </w:rPr>
        <w:t>equirements:</w:t>
      </w:r>
    </w:p>
    <w:p w14:paraId="699EA5E8" w14:textId="41ED4EA5" w:rsidR="00537BA4" w:rsidRDefault="00537BA4" w:rsidP="004410B4">
      <w:pPr>
        <w:pStyle w:val="a3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lot the average coding length against the number of extended times for </w:t>
      </w:r>
      <w:r w:rsidR="00826450">
        <w:rPr>
          <w:rFonts w:ascii="Times New Roman" w:hAnsi="Times New Roman" w:cs="Times New Roman"/>
        </w:rPr>
        <w:t>different</w:t>
      </w:r>
      <w:r>
        <w:rPr>
          <w:rFonts w:ascii="Times New Roman" w:hAnsi="Times New Roman" w:cs="Times New Roman"/>
        </w:rPr>
        <w:t xml:space="preserve"> coding methods.</w:t>
      </w:r>
    </w:p>
    <w:p w14:paraId="7C382512" w14:textId="115D5F16" w:rsidR="00537BA4" w:rsidRDefault="00537BA4" w:rsidP="004410B4">
      <w:pPr>
        <w:pStyle w:val="a3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lot the coding efficiency against the number of extended times for the </w:t>
      </w:r>
      <w:r w:rsidR="009D44AD">
        <w:rPr>
          <w:rFonts w:ascii="Times New Roman" w:hAnsi="Times New Roman" w:cs="Times New Roman"/>
        </w:rPr>
        <w:t>different</w:t>
      </w:r>
      <w:r>
        <w:rPr>
          <w:rFonts w:ascii="Times New Roman" w:hAnsi="Times New Roman" w:cs="Times New Roman"/>
        </w:rPr>
        <w:t xml:space="preserve"> coding methods.</w:t>
      </w:r>
    </w:p>
    <w:p w14:paraId="7E6C4347" w14:textId="226C72DD" w:rsidR="00AD3008" w:rsidRPr="004410B4" w:rsidRDefault="009D44AD" w:rsidP="004410B4">
      <w:pPr>
        <w:pStyle w:val="a3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the observations and conclusions drawn from the plotted figures according to the </w:t>
      </w:r>
      <w:proofErr w:type="spellStart"/>
      <w:r>
        <w:rPr>
          <w:rFonts w:ascii="Times New Roman" w:hAnsi="Times New Roman" w:cs="Times New Roman"/>
        </w:rPr>
        <w:t>distortionless</w:t>
      </w:r>
      <w:proofErr w:type="spellEnd"/>
      <w:r>
        <w:rPr>
          <w:rFonts w:ascii="Times New Roman" w:hAnsi="Times New Roman" w:cs="Times New Roman"/>
        </w:rPr>
        <w:t xml:space="preserve"> coding theorem.</w:t>
      </w:r>
    </w:p>
    <w:sectPr w:rsidR="00AD3008" w:rsidRPr="004410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83E862" w14:textId="77777777" w:rsidR="00CC13D6" w:rsidRDefault="00CC13D6" w:rsidP="006A132F">
      <w:r>
        <w:separator/>
      </w:r>
    </w:p>
  </w:endnote>
  <w:endnote w:type="continuationSeparator" w:id="0">
    <w:p w14:paraId="18DFC49A" w14:textId="77777777" w:rsidR="00CC13D6" w:rsidRDefault="00CC13D6" w:rsidP="006A1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488BC3" w14:textId="77777777" w:rsidR="00CC13D6" w:rsidRDefault="00CC13D6" w:rsidP="006A132F">
      <w:r>
        <w:separator/>
      </w:r>
    </w:p>
  </w:footnote>
  <w:footnote w:type="continuationSeparator" w:id="0">
    <w:p w14:paraId="176277E8" w14:textId="77777777" w:rsidR="00CC13D6" w:rsidRDefault="00CC13D6" w:rsidP="006A13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A4B7B"/>
    <w:multiLevelType w:val="hybridMultilevel"/>
    <w:tmpl w:val="17825884"/>
    <w:lvl w:ilvl="0" w:tplc="C5D4DB6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F64225"/>
    <w:multiLevelType w:val="hybridMultilevel"/>
    <w:tmpl w:val="92983340"/>
    <w:lvl w:ilvl="0" w:tplc="1E3C67EA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3A3069"/>
    <w:multiLevelType w:val="hybridMultilevel"/>
    <w:tmpl w:val="F79A6FDA"/>
    <w:lvl w:ilvl="0" w:tplc="C818F71E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3" w15:restartNumberingAfterBreak="0">
    <w:nsid w:val="2A8608CB"/>
    <w:multiLevelType w:val="hybridMultilevel"/>
    <w:tmpl w:val="829E7EE8"/>
    <w:lvl w:ilvl="0" w:tplc="263633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B5F2170"/>
    <w:multiLevelType w:val="hybridMultilevel"/>
    <w:tmpl w:val="432A2962"/>
    <w:lvl w:ilvl="0" w:tplc="65247BB4">
      <w:start w:val="1"/>
      <w:numFmt w:val="decimal"/>
      <w:lvlText w:val="1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C2E278D"/>
    <w:multiLevelType w:val="hybridMultilevel"/>
    <w:tmpl w:val="E9B44538"/>
    <w:lvl w:ilvl="0" w:tplc="46FCA1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7F20706"/>
    <w:multiLevelType w:val="hybridMultilevel"/>
    <w:tmpl w:val="17A802FA"/>
    <w:lvl w:ilvl="0" w:tplc="D9426AC2">
      <w:start w:val="1"/>
      <w:numFmt w:val="decimal"/>
      <w:lvlText w:val="4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2B31F3F"/>
    <w:multiLevelType w:val="hybridMultilevel"/>
    <w:tmpl w:val="ECC62578"/>
    <w:lvl w:ilvl="0" w:tplc="C0449CF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45A70A1"/>
    <w:multiLevelType w:val="hybridMultilevel"/>
    <w:tmpl w:val="6024A2A6"/>
    <w:lvl w:ilvl="0" w:tplc="4D74ED70">
      <w:start w:val="1"/>
      <w:numFmt w:val="decimal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9" w15:restartNumberingAfterBreak="0">
    <w:nsid w:val="46CE1F93"/>
    <w:multiLevelType w:val="hybridMultilevel"/>
    <w:tmpl w:val="A3486920"/>
    <w:lvl w:ilvl="0" w:tplc="E26E39E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3627EA2"/>
    <w:multiLevelType w:val="multilevel"/>
    <w:tmpl w:val="90D276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66575920"/>
    <w:multiLevelType w:val="hybridMultilevel"/>
    <w:tmpl w:val="A1444D5A"/>
    <w:lvl w:ilvl="0" w:tplc="A9989B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C3837D8"/>
    <w:multiLevelType w:val="hybridMultilevel"/>
    <w:tmpl w:val="762AB490"/>
    <w:lvl w:ilvl="0" w:tplc="B69637BC">
      <w:start w:val="1"/>
      <w:numFmt w:val="decimal"/>
      <w:lvlText w:val="3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6"/>
  </w:num>
  <w:num w:numId="5">
    <w:abstractNumId w:val="10"/>
  </w:num>
  <w:num w:numId="6">
    <w:abstractNumId w:val="12"/>
  </w:num>
  <w:num w:numId="7">
    <w:abstractNumId w:val="8"/>
  </w:num>
  <w:num w:numId="8">
    <w:abstractNumId w:val="11"/>
  </w:num>
  <w:num w:numId="9">
    <w:abstractNumId w:val="2"/>
  </w:num>
  <w:num w:numId="10">
    <w:abstractNumId w:val="1"/>
  </w:num>
  <w:num w:numId="11">
    <w:abstractNumId w:val="0"/>
  </w:num>
  <w:num w:numId="12">
    <w:abstractNumId w:val="7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YwtjQ3MDGztLQwMTNU0lEKTi0uzszPAykwNKgFAIniCTctAAAA"/>
  </w:docVars>
  <w:rsids>
    <w:rsidRoot w:val="008E08B5"/>
    <w:rsid w:val="0000375F"/>
    <w:rsid w:val="00027968"/>
    <w:rsid w:val="00030841"/>
    <w:rsid w:val="00033BD2"/>
    <w:rsid w:val="000352D0"/>
    <w:rsid w:val="000457D6"/>
    <w:rsid w:val="00045B00"/>
    <w:rsid w:val="00050632"/>
    <w:rsid w:val="0006258B"/>
    <w:rsid w:val="00064056"/>
    <w:rsid w:val="00066898"/>
    <w:rsid w:val="000742F4"/>
    <w:rsid w:val="0009724A"/>
    <w:rsid w:val="000A296E"/>
    <w:rsid w:val="000A5824"/>
    <w:rsid w:val="000A5FDE"/>
    <w:rsid w:val="000B0761"/>
    <w:rsid w:val="000B62FE"/>
    <w:rsid w:val="000C1B20"/>
    <w:rsid w:val="000C2FFE"/>
    <w:rsid w:val="000C35D3"/>
    <w:rsid w:val="000D00A7"/>
    <w:rsid w:val="000D42EB"/>
    <w:rsid w:val="000E1628"/>
    <w:rsid w:val="000E179A"/>
    <w:rsid w:val="000E5BFC"/>
    <w:rsid w:val="000E6766"/>
    <w:rsid w:val="000F5739"/>
    <w:rsid w:val="000F5BE8"/>
    <w:rsid w:val="000F6C2D"/>
    <w:rsid w:val="001067BA"/>
    <w:rsid w:val="00111041"/>
    <w:rsid w:val="0012145E"/>
    <w:rsid w:val="00122368"/>
    <w:rsid w:val="00122F0E"/>
    <w:rsid w:val="00125EE8"/>
    <w:rsid w:val="00146DD0"/>
    <w:rsid w:val="00147520"/>
    <w:rsid w:val="00153BF3"/>
    <w:rsid w:val="0016690B"/>
    <w:rsid w:val="00173293"/>
    <w:rsid w:val="00173A14"/>
    <w:rsid w:val="00174A14"/>
    <w:rsid w:val="00180DAB"/>
    <w:rsid w:val="0018309E"/>
    <w:rsid w:val="001862F2"/>
    <w:rsid w:val="001C7861"/>
    <w:rsid w:val="001E042B"/>
    <w:rsid w:val="001E2873"/>
    <w:rsid w:val="001F0A5B"/>
    <w:rsid w:val="001F24D5"/>
    <w:rsid w:val="001F68CA"/>
    <w:rsid w:val="00203B73"/>
    <w:rsid w:val="002050F8"/>
    <w:rsid w:val="002074ED"/>
    <w:rsid w:val="0021026A"/>
    <w:rsid w:val="0021336C"/>
    <w:rsid w:val="00214E08"/>
    <w:rsid w:val="002335EB"/>
    <w:rsid w:val="00233EF7"/>
    <w:rsid w:val="002354AB"/>
    <w:rsid w:val="002457FE"/>
    <w:rsid w:val="00253778"/>
    <w:rsid w:val="0026203E"/>
    <w:rsid w:val="00266429"/>
    <w:rsid w:val="00266D60"/>
    <w:rsid w:val="002672B1"/>
    <w:rsid w:val="0027264E"/>
    <w:rsid w:val="0027313E"/>
    <w:rsid w:val="00273EC5"/>
    <w:rsid w:val="002762F2"/>
    <w:rsid w:val="00285649"/>
    <w:rsid w:val="00285D84"/>
    <w:rsid w:val="00287103"/>
    <w:rsid w:val="002879C0"/>
    <w:rsid w:val="00296E99"/>
    <w:rsid w:val="002A0629"/>
    <w:rsid w:val="002A4BE9"/>
    <w:rsid w:val="002B0870"/>
    <w:rsid w:val="002B7E0E"/>
    <w:rsid w:val="002C4A2B"/>
    <w:rsid w:val="002C7713"/>
    <w:rsid w:val="002D0AAE"/>
    <w:rsid w:val="002D6C4C"/>
    <w:rsid w:val="002E266E"/>
    <w:rsid w:val="002F22A2"/>
    <w:rsid w:val="003001FE"/>
    <w:rsid w:val="00303641"/>
    <w:rsid w:val="00303954"/>
    <w:rsid w:val="00313121"/>
    <w:rsid w:val="003217D5"/>
    <w:rsid w:val="00321856"/>
    <w:rsid w:val="00324355"/>
    <w:rsid w:val="00326A99"/>
    <w:rsid w:val="00333CD4"/>
    <w:rsid w:val="0033434E"/>
    <w:rsid w:val="00334FE4"/>
    <w:rsid w:val="0033666B"/>
    <w:rsid w:val="00340112"/>
    <w:rsid w:val="003416DC"/>
    <w:rsid w:val="00344255"/>
    <w:rsid w:val="00365AC2"/>
    <w:rsid w:val="00370C30"/>
    <w:rsid w:val="003744A3"/>
    <w:rsid w:val="0037579D"/>
    <w:rsid w:val="003861C5"/>
    <w:rsid w:val="00393101"/>
    <w:rsid w:val="00395332"/>
    <w:rsid w:val="00396C5F"/>
    <w:rsid w:val="003A0524"/>
    <w:rsid w:val="003A0632"/>
    <w:rsid w:val="003A39BA"/>
    <w:rsid w:val="003B56C8"/>
    <w:rsid w:val="003C1CD2"/>
    <w:rsid w:val="003D0F75"/>
    <w:rsid w:val="003D2DDC"/>
    <w:rsid w:val="003E00BB"/>
    <w:rsid w:val="003E4BF4"/>
    <w:rsid w:val="003E7EB5"/>
    <w:rsid w:val="003F736A"/>
    <w:rsid w:val="003F7FD8"/>
    <w:rsid w:val="00432819"/>
    <w:rsid w:val="004410B4"/>
    <w:rsid w:val="004411B2"/>
    <w:rsid w:val="004415C0"/>
    <w:rsid w:val="00443B29"/>
    <w:rsid w:val="00446B3E"/>
    <w:rsid w:val="00446EBE"/>
    <w:rsid w:val="00454131"/>
    <w:rsid w:val="0045714D"/>
    <w:rsid w:val="00464272"/>
    <w:rsid w:val="004670E7"/>
    <w:rsid w:val="00470466"/>
    <w:rsid w:val="004707D7"/>
    <w:rsid w:val="00475246"/>
    <w:rsid w:val="00482329"/>
    <w:rsid w:val="004863F0"/>
    <w:rsid w:val="004911D1"/>
    <w:rsid w:val="00492F57"/>
    <w:rsid w:val="00496CAB"/>
    <w:rsid w:val="004A743B"/>
    <w:rsid w:val="004B574A"/>
    <w:rsid w:val="004C0192"/>
    <w:rsid w:val="004C3B16"/>
    <w:rsid w:val="004C61E4"/>
    <w:rsid w:val="004D3C6B"/>
    <w:rsid w:val="004D4498"/>
    <w:rsid w:val="004E1537"/>
    <w:rsid w:val="004E47FD"/>
    <w:rsid w:val="004E5CD4"/>
    <w:rsid w:val="004F2FBB"/>
    <w:rsid w:val="004F2FEB"/>
    <w:rsid w:val="004F54B3"/>
    <w:rsid w:val="0050243F"/>
    <w:rsid w:val="00510EB7"/>
    <w:rsid w:val="005112AA"/>
    <w:rsid w:val="00515FD3"/>
    <w:rsid w:val="0051616A"/>
    <w:rsid w:val="00525C78"/>
    <w:rsid w:val="005361DA"/>
    <w:rsid w:val="00537BA4"/>
    <w:rsid w:val="00541091"/>
    <w:rsid w:val="00541C7F"/>
    <w:rsid w:val="00541F8A"/>
    <w:rsid w:val="00552311"/>
    <w:rsid w:val="0055513C"/>
    <w:rsid w:val="0056039E"/>
    <w:rsid w:val="00562982"/>
    <w:rsid w:val="0056581D"/>
    <w:rsid w:val="00567553"/>
    <w:rsid w:val="00567EAF"/>
    <w:rsid w:val="0057455F"/>
    <w:rsid w:val="0057676C"/>
    <w:rsid w:val="0058084C"/>
    <w:rsid w:val="0058100F"/>
    <w:rsid w:val="00584F4E"/>
    <w:rsid w:val="00586F87"/>
    <w:rsid w:val="00587ACB"/>
    <w:rsid w:val="00591AAD"/>
    <w:rsid w:val="005B252B"/>
    <w:rsid w:val="005C3817"/>
    <w:rsid w:val="005C5919"/>
    <w:rsid w:val="005C6711"/>
    <w:rsid w:val="005D366C"/>
    <w:rsid w:val="005E0E54"/>
    <w:rsid w:val="005E1E49"/>
    <w:rsid w:val="005E321B"/>
    <w:rsid w:val="00605A3B"/>
    <w:rsid w:val="0061250E"/>
    <w:rsid w:val="00612776"/>
    <w:rsid w:val="00616891"/>
    <w:rsid w:val="00617628"/>
    <w:rsid w:val="006246E3"/>
    <w:rsid w:val="0063005E"/>
    <w:rsid w:val="00633550"/>
    <w:rsid w:val="00641788"/>
    <w:rsid w:val="00642F5D"/>
    <w:rsid w:val="0066377E"/>
    <w:rsid w:val="00664D69"/>
    <w:rsid w:val="00672F21"/>
    <w:rsid w:val="00680775"/>
    <w:rsid w:val="00682B35"/>
    <w:rsid w:val="006911FF"/>
    <w:rsid w:val="00692F39"/>
    <w:rsid w:val="0069325F"/>
    <w:rsid w:val="006960D3"/>
    <w:rsid w:val="00696831"/>
    <w:rsid w:val="006A0661"/>
    <w:rsid w:val="006A132F"/>
    <w:rsid w:val="006A1653"/>
    <w:rsid w:val="006B039E"/>
    <w:rsid w:val="006B0F52"/>
    <w:rsid w:val="006B26C3"/>
    <w:rsid w:val="006B2EEC"/>
    <w:rsid w:val="006B46F3"/>
    <w:rsid w:val="006B4851"/>
    <w:rsid w:val="006C1EC6"/>
    <w:rsid w:val="006D767F"/>
    <w:rsid w:val="006E0B8A"/>
    <w:rsid w:val="006E0C23"/>
    <w:rsid w:val="006E213A"/>
    <w:rsid w:val="006F1253"/>
    <w:rsid w:val="00706EE0"/>
    <w:rsid w:val="00714962"/>
    <w:rsid w:val="007221D3"/>
    <w:rsid w:val="00727B05"/>
    <w:rsid w:val="0073060E"/>
    <w:rsid w:val="00733FDF"/>
    <w:rsid w:val="00735457"/>
    <w:rsid w:val="00744B96"/>
    <w:rsid w:val="007503A9"/>
    <w:rsid w:val="00753DCB"/>
    <w:rsid w:val="007540D6"/>
    <w:rsid w:val="007555A2"/>
    <w:rsid w:val="00760039"/>
    <w:rsid w:val="00766E0B"/>
    <w:rsid w:val="00772AF1"/>
    <w:rsid w:val="00772FFD"/>
    <w:rsid w:val="007737FD"/>
    <w:rsid w:val="00780F95"/>
    <w:rsid w:val="0078221A"/>
    <w:rsid w:val="00793AB9"/>
    <w:rsid w:val="007A13B5"/>
    <w:rsid w:val="007A15C2"/>
    <w:rsid w:val="007A3A57"/>
    <w:rsid w:val="007B17C2"/>
    <w:rsid w:val="007B5365"/>
    <w:rsid w:val="007B5D44"/>
    <w:rsid w:val="007B7C13"/>
    <w:rsid w:val="007C6AF3"/>
    <w:rsid w:val="007D255B"/>
    <w:rsid w:val="007D59B3"/>
    <w:rsid w:val="007F1879"/>
    <w:rsid w:val="007F1C2E"/>
    <w:rsid w:val="007F58B6"/>
    <w:rsid w:val="00804D3C"/>
    <w:rsid w:val="008132B9"/>
    <w:rsid w:val="00816862"/>
    <w:rsid w:val="00820F03"/>
    <w:rsid w:val="00826450"/>
    <w:rsid w:val="00836D49"/>
    <w:rsid w:val="00841D40"/>
    <w:rsid w:val="00842D54"/>
    <w:rsid w:val="00844D22"/>
    <w:rsid w:val="00845BCA"/>
    <w:rsid w:val="0085663F"/>
    <w:rsid w:val="00857120"/>
    <w:rsid w:val="008601F3"/>
    <w:rsid w:val="00865EFA"/>
    <w:rsid w:val="00871D9F"/>
    <w:rsid w:val="00873B07"/>
    <w:rsid w:val="00877804"/>
    <w:rsid w:val="00885E12"/>
    <w:rsid w:val="008864B2"/>
    <w:rsid w:val="00887D40"/>
    <w:rsid w:val="00895714"/>
    <w:rsid w:val="008A36BC"/>
    <w:rsid w:val="008A5C06"/>
    <w:rsid w:val="008C2FDD"/>
    <w:rsid w:val="008C4AC1"/>
    <w:rsid w:val="008C5B62"/>
    <w:rsid w:val="008C69D3"/>
    <w:rsid w:val="008D01F1"/>
    <w:rsid w:val="008E08B5"/>
    <w:rsid w:val="008E0AF0"/>
    <w:rsid w:val="008E13E6"/>
    <w:rsid w:val="008E4802"/>
    <w:rsid w:val="008E7396"/>
    <w:rsid w:val="008E761B"/>
    <w:rsid w:val="008F10E1"/>
    <w:rsid w:val="008F3C47"/>
    <w:rsid w:val="0090380C"/>
    <w:rsid w:val="00905A40"/>
    <w:rsid w:val="00914822"/>
    <w:rsid w:val="009178EE"/>
    <w:rsid w:val="0093618C"/>
    <w:rsid w:val="00947A67"/>
    <w:rsid w:val="00952C81"/>
    <w:rsid w:val="009603AC"/>
    <w:rsid w:val="00964380"/>
    <w:rsid w:val="00965E6C"/>
    <w:rsid w:val="009707CF"/>
    <w:rsid w:val="00977CA8"/>
    <w:rsid w:val="00984ADB"/>
    <w:rsid w:val="009967B2"/>
    <w:rsid w:val="009A0C4F"/>
    <w:rsid w:val="009A11B6"/>
    <w:rsid w:val="009A3B94"/>
    <w:rsid w:val="009B02A8"/>
    <w:rsid w:val="009B63AE"/>
    <w:rsid w:val="009B6B3F"/>
    <w:rsid w:val="009C4DB7"/>
    <w:rsid w:val="009D2458"/>
    <w:rsid w:val="009D38BC"/>
    <w:rsid w:val="009D44AD"/>
    <w:rsid w:val="009D5DFF"/>
    <w:rsid w:val="009E582E"/>
    <w:rsid w:val="009E6D2E"/>
    <w:rsid w:val="009F50D0"/>
    <w:rsid w:val="00A01DCC"/>
    <w:rsid w:val="00A030BA"/>
    <w:rsid w:val="00A039AB"/>
    <w:rsid w:val="00A107E8"/>
    <w:rsid w:val="00A20497"/>
    <w:rsid w:val="00A26D0B"/>
    <w:rsid w:val="00A30A49"/>
    <w:rsid w:val="00A3179C"/>
    <w:rsid w:val="00A33794"/>
    <w:rsid w:val="00A41B79"/>
    <w:rsid w:val="00A5272A"/>
    <w:rsid w:val="00A55289"/>
    <w:rsid w:val="00A570E5"/>
    <w:rsid w:val="00A6188F"/>
    <w:rsid w:val="00A63394"/>
    <w:rsid w:val="00A7162A"/>
    <w:rsid w:val="00A71899"/>
    <w:rsid w:val="00A72F5A"/>
    <w:rsid w:val="00A7412C"/>
    <w:rsid w:val="00A747D3"/>
    <w:rsid w:val="00A74A5B"/>
    <w:rsid w:val="00A81F6D"/>
    <w:rsid w:val="00A8781A"/>
    <w:rsid w:val="00A91224"/>
    <w:rsid w:val="00A963EA"/>
    <w:rsid w:val="00A97161"/>
    <w:rsid w:val="00AA1D57"/>
    <w:rsid w:val="00AA3AA2"/>
    <w:rsid w:val="00AA5AD5"/>
    <w:rsid w:val="00AB3934"/>
    <w:rsid w:val="00AC3215"/>
    <w:rsid w:val="00AC3C3E"/>
    <w:rsid w:val="00AD203D"/>
    <w:rsid w:val="00AD3008"/>
    <w:rsid w:val="00AE764A"/>
    <w:rsid w:val="00AF6618"/>
    <w:rsid w:val="00AF6B33"/>
    <w:rsid w:val="00AF716C"/>
    <w:rsid w:val="00AF7F40"/>
    <w:rsid w:val="00B03085"/>
    <w:rsid w:val="00B071D5"/>
    <w:rsid w:val="00B176C0"/>
    <w:rsid w:val="00B20C76"/>
    <w:rsid w:val="00B24BE0"/>
    <w:rsid w:val="00B27FBD"/>
    <w:rsid w:val="00B33B68"/>
    <w:rsid w:val="00B36894"/>
    <w:rsid w:val="00B523AD"/>
    <w:rsid w:val="00B603C4"/>
    <w:rsid w:val="00B70246"/>
    <w:rsid w:val="00B70BDE"/>
    <w:rsid w:val="00B7470F"/>
    <w:rsid w:val="00B76D1A"/>
    <w:rsid w:val="00B76ECD"/>
    <w:rsid w:val="00B806DC"/>
    <w:rsid w:val="00B85A63"/>
    <w:rsid w:val="00B905C6"/>
    <w:rsid w:val="00B91A02"/>
    <w:rsid w:val="00B9668B"/>
    <w:rsid w:val="00BB055F"/>
    <w:rsid w:val="00BB1BE5"/>
    <w:rsid w:val="00BC292A"/>
    <w:rsid w:val="00BD194E"/>
    <w:rsid w:val="00BD2164"/>
    <w:rsid w:val="00BE7E49"/>
    <w:rsid w:val="00BF41AE"/>
    <w:rsid w:val="00BF43EE"/>
    <w:rsid w:val="00C043F9"/>
    <w:rsid w:val="00C061DC"/>
    <w:rsid w:val="00C116EF"/>
    <w:rsid w:val="00C14EFF"/>
    <w:rsid w:val="00C26B6F"/>
    <w:rsid w:val="00C30B44"/>
    <w:rsid w:val="00C33B6B"/>
    <w:rsid w:val="00C37FB7"/>
    <w:rsid w:val="00C43B6C"/>
    <w:rsid w:val="00C46D82"/>
    <w:rsid w:val="00C476B5"/>
    <w:rsid w:val="00C54D62"/>
    <w:rsid w:val="00C61268"/>
    <w:rsid w:val="00C66AEA"/>
    <w:rsid w:val="00C67A25"/>
    <w:rsid w:val="00C72340"/>
    <w:rsid w:val="00C74FA3"/>
    <w:rsid w:val="00C75B02"/>
    <w:rsid w:val="00C76BE6"/>
    <w:rsid w:val="00C76F6F"/>
    <w:rsid w:val="00C864CD"/>
    <w:rsid w:val="00C96CC6"/>
    <w:rsid w:val="00CA20DB"/>
    <w:rsid w:val="00CA4B57"/>
    <w:rsid w:val="00CB6EE9"/>
    <w:rsid w:val="00CC13D6"/>
    <w:rsid w:val="00CC22C4"/>
    <w:rsid w:val="00CD4E9C"/>
    <w:rsid w:val="00CD57BA"/>
    <w:rsid w:val="00CE217D"/>
    <w:rsid w:val="00D00CBB"/>
    <w:rsid w:val="00D023FD"/>
    <w:rsid w:val="00D06BBE"/>
    <w:rsid w:val="00D07CD2"/>
    <w:rsid w:val="00D15F7E"/>
    <w:rsid w:val="00D20DB5"/>
    <w:rsid w:val="00D24F8B"/>
    <w:rsid w:val="00D269AC"/>
    <w:rsid w:val="00D35584"/>
    <w:rsid w:val="00D3670B"/>
    <w:rsid w:val="00D42210"/>
    <w:rsid w:val="00D44BE4"/>
    <w:rsid w:val="00D50CCB"/>
    <w:rsid w:val="00D51B7D"/>
    <w:rsid w:val="00D52CF5"/>
    <w:rsid w:val="00D537E0"/>
    <w:rsid w:val="00D620AD"/>
    <w:rsid w:val="00D672D1"/>
    <w:rsid w:val="00D77172"/>
    <w:rsid w:val="00D81A85"/>
    <w:rsid w:val="00D84401"/>
    <w:rsid w:val="00D92671"/>
    <w:rsid w:val="00D97324"/>
    <w:rsid w:val="00DA0DAF"/>
    <w:rsid w:val="00DB2DE3"/>
    <w:rsid w:val="00DD0063"/>
    <w:rsid w:val="00DF3EF0"/>
    <w:rsid w:val="00E04CD1"/>
    <w:rsid w:val="00E0503B"/>
    <w:rsid w:val="00E1016A"/>
    <w:rsid w:val="00E12F4B"/>
    <w:rsid w:val="00E132F7"/>
    <w:rsid w:val="00E15086"/>
    <w:rsid w:val="00E30ACC"/>
    <w:rsid w:val="00E32133"/>
    <w:rsid w:val="00E32969"/>
    <w:rsid w:val="00E32C93"/>
    <w:rsid w:val="00E355EB"/>
    <w:rsid w:val="00E37989"/>
    <w:rsid w:val="00E41BD0"/>
    <w:rsid w:val="00E435AC"/>
    <w:rsid w:val="00E43F7B"/>
    <w:rsid w:val="00E4474E"/>
    <w:rsid w:val="00E527B0"/>
    <w:rsid w:val="00E54CF6"/>
    <w:rsid w:val="00E66716"/>
    <w:rsid w:val="00E93907"/>
    <w:rsid w:val="00E959F0"/>
    <w:rsid w:val="00EC06B6"/>
    <w:rsid w:val="00EC09CA"/>
    <w:rsid w:val="00EC32ED"/>
    <w:rsid w:val="00ED6A67"/>
    <w:rsid w:val="00EE6257"/>
    <w:rsid w:val="00EE6FB1"/>
    <w:rsid w:val="00EE799E"/>
    <w:rsid w:val="00EF4174"/>
    <w:rsid w:val="00F026D4"/>
    <w:rsid w:val="00F03C7E"/>
    <w:rsid w:val="00F0778B"/>
    <w:rsid w:val="00F10658"/>
    <w:rsid w:val="00F13204"/>
    <w:rsid w:val="00F226B3"/>
    <w:rsid w:val="00F26007"/>
    <w:rsid w:val="00F308DA"/>
    <w:rsid w:val="00F318D6"/>
    <w:rsid w:val="00F31D17"/>
    <w:rsid w:val="00F35A11"/>
    <w:rsid w:val="00F35E8E"/>
    <w:rsid w:val="00F369AF"/>
    <w:rsid w:val="00F445E0"/>
    <w:rsid w:val="00F55A4C"/>
    <w:rsid w:val="00F56C4D"/>
    <w:rsid w:val="00F62E08"/>
    <w:rsid w:val="00F70E71"/>
    <w:rsid w:val="00F728A9"/>
    <w:rsid w:val="00F7317F"/>
    <w:rsid w:val="00F762DE"/>
    <w:rsid w:val="00F76DCF"/>
    <w:rsid w:val="00F845BD"/>
    <w:rsid w:val="00F91D85"/>
    <w:rsid w:val="00F95593"/>
    <w:rsid w:val="00FA0609"/>
    <w:rsid w:val="00FA13E4"/>
    <w:rsid w:val="00FA57DF"/>
    <w:rsid w:val="00FB1AF5"/>
    <w:rsid w:val="00FB3C45"/>
    <w:rsid w:val="00FC464C"/>
    <w:rsid w:val="00FC51E1"/>
    <w:rsid w:val="00FC5436"/>
    <w:rsid w:val="00FC7FC4"/>
    <w:rsid w:val="00FE29E4"/>
    <w:rsid w:val="00FE2E13"/>
    <w:rsid w:val="00FE3331"/>
    <w:rsid w:val="00FF1CD8"/>
    <w:rsid w:val="00FF2C2E"/>
    <w:rsid w:val="00FF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990A2"/>
  <w15:chartTrackingRefBased/>
  <w15:docId w15:val="{E42EFD3D-B61D-4523-BDFD-FBAA01719D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35EB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223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223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3060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A1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A132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A13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A132F"/>
    <w:rPr>
      <w:sz w:val="18"/>
      <w:szCs w:val="18"/>
    </w:rPr>
  </w:style>
  <w:style w:type="character" w:styleId="a8">
    <w:name w:val="Placeholder Text"/>
    <w:basedOn w:val="a0"/>
    <w:uiPriority w:val="99"/>
    <w:semiHidden/>
    <w:rsid w:val="00CE217D"/>
    <w:rPr>
      <w:color w:val="808080"/>
    </w:rPr>
  </w:style>
  <w:style w:type="character" w:customStyle="1" w:styleId="MTEquationSection">
    <w:name w:val="MTEquationSection"/>
    <w:basedOn w:val="a0"/>
    <w:rsid w:val="00BD2164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42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53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402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9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25</TotalTime>
  <Pages>2</Pages>
  <Words>589</Words>
  <Characters>3363</Characters>
  <Application>Microsoft Office Word</Application>
  <DocSecurity>0</DocSecurity>
  <Lines>28</Lines>
  <Paragraphs>7</Paragraphs>
  <ScaleCrop>false</ScaleCrop>
  <Company/>
  <LinksUpToDate>false</LinksUpToDate>
  <CharactersWithSpaces>3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</dc:creator>
  <cp:keywords/>
  <dc:description/>
  <cp:lastModifiedBy>Yifan Gu</cp:lastModifiedBy>
  <cp:revision>450</cp:revision>
  <cp:lastPrinted>2023-03-28T13:40:00Z</cp:lastPrinted>
  <dcterms:created xsi:type="dcterms:W3CDTF">2023-03-05T10:23:00Z</dcterms:created>
  <dcterms:modified xsi:type="dcterms:W3CDTF">2023-04-12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